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603257F2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310B857A" w:rsidR="009E4105" w:rsidRDefault="00A52EC1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</w:t>
      </w:r>
      <w:r w:rsidR="0018589C">
        <w:rPr>
          <w:rFonts w:ascii="Helvetica" w:hAnsi="Helvetica"/>
        </w:rPr>
        <w:t>9</w:t>
      </w:r>
    </w:p>
    <w:p w14:paraId="3C2A3D25" w14:textId="5BA9691D" w:rsidR="008503E7" w:rsidRDefault="007573EF" w:rsidP="008503E7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3B788FEE" w14:textId="77777777" w:rsidR="008503E7" w:rsidRDefault="008503E7">
      <w:pPr>
        <w:rPr>
          <w:rFonts w:ascii="Helvetica" w:hAnsi="Helvetica"/>
        </w:rPr>
      </w:pPr>
    </w:p>
    <w:p w14:paraId="1B366EFC" w14:textId="77777777" w:rsidR="008503E7" w:rsidRDefault="008503E7">
      <w:pPr>
        <w:rPr>
          <w:rFonts w:ascii="Helvetica" w:hAnsi="Helvetica"/>
        </w:rPr>
      </w:pPr>
    </w:p>
    <w:p w14:paraId="124C8501" w14:textId="77777777" w:rsidR="008503E7" w:rsidRDefault="008503E7">
      <w:pPr>
        <w:rPr>
          <w:rFonts w:ascii="Helvetica" w:hAnsi="Helvetica"/>
        </w:rPr>
      </w:pPr>
    </w:p>
    <w:p w14:paraId="1C972778" w14:textId="77777777" w:rsidR="008503E7" w:rsidRDefault="008503E7">
      <w:pPr>
        <w:rPr>
          <w:rFonts w:ascii="Helvetica" w:hAnsi="Helvetica"/>
        </w:rPr>
      </w:pPr>
    </w:p>
    <w:p w14:paraId="1CE6CDA3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D6BAA79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0677D002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3D738D5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502B17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35F71DC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F9FC4EA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4F51FD21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768B6B4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735D775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7976298" w14:textId="77777777" w:rsidR="00281FE4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38F8017" w14:textId="77777777" w:rsidR="00364BFD" w:rsidRDefault="00364BFD" w:rsidP="00281FE4">
      <w:pPr>
        <w:rPr>
          <w:rFonts w:ascii="Helvetica" w:hAnsi="Helvetica"/>
          <w:b/>
        </w:rPr>
      </w:pPr>
    </w:p>
    <w:p w14:paraId="1331CC59" w14:textId="77777777" w:rsidR="00364BFD" w:rsidRDefault="00364BFD" w:rsidP="00281FE4">
      <w:pPr>
        <w:rPr>
          <w:rFonts w:ascii="Helvetica" w:hAnsi="Helvetica"/>
          <w:b/>
        </w:rPr>
      </w:pPr>
    </w:p>
    <w:p w14:paraId="6488CA46" w14:textId="77777777" w:rsidR="007C7BD6" w:rsidRDefault="007C7BD6" w:rsidP="007C7BD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3DB40318" w14:textId="77777777" w:rsidR="0036104C" w:rsidRDefault="0036104C" w:rsidP="007C7BD6">
      <w:pPr>
        <w:rPr>
          <w:rFonts w:ascii="Helvetica" w:hAnsi="Helvetica"/>
        </w:rPr>
      </w:pPr>
    </w:p>
    <w:p w14:paraId="516F13A1" w14:textId="66D96992" w:rsidR="00241CC3" w:rsidRDefault="007C7BD6" w:rsidP="007C7BD6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40A80F19" w14:textId="4D53CA2A" w:rsidR="00241CC3" w:rsidRDefault="00241CC3" w:rsidP="00241CC3">
      <w:pPr>
        <w:rPr>
          <w:rFonts w:ascii="Helvetica" w:hAnsi="Helvetica"/>
        </w:rPr>
      </w:pPr>
    </w:p>
    <w:p w14:paraId="2A2079F0" w14:textId="77777777" w:rsidR="00AA2507" w:rsidRDefault="00AA2507" w:rsidP="00241CC3">
      <w:pPr>
        <w:rPr>
          <w:rFonts w:ascii="Helvetica" w:hAnsi="Helvetica"/>
        </w:rPr>
      </w:pPr>
    </w:p>
    <w:p w14:paraId="0A57F8AB" w14:textId="77777777" w:rsidR="00241CC3" w:rsidRDefault="00241CC3" w:rsidP="00241CC3">
      <w:pPr>
        <w:rPr>
          <w:rFonts w:ascii="Helvetica" w:hAnsi="Helvetica"/>
        </w:rPr>
      </w:pPr>
    </w:p>
    <w:p w14:paraId="52FC838C" w14:textId="77777777" w:rsidR="006B298E" w:rsidRDefault="006B298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0F210A2D" w14:textId="72B2D101" w:rsidR="00C33C4C" w:rsidRDefault="0041613E">
      <w:pPr>
        <w:rPr>
          <w:rFonts w:ascii="Helvetica" w:hAnsi="Helvetica"/>
        </w:rPr>
      </w:pPr>
      <w:r w:rsidRPr="0041613E">
        <w:rPr>
          <w:rFonts w:ascii="Helvetica" w:hAnsi="Helvetica"/>
        </w:rPr>
        <w:lastRenderedPageBreak/>
        <w:t xml:space="preserve">1.  Find the </w:t>
      </w:r>
      <w:r w:rsidR="0002117E">
        <w:rPr>
          <w:rFonts w:ascii="Helvetica" w:hAnsi="Helvetica"/>
        </w:rPr>
        <w:t>KE</w:t>
      </w:r>
      <w:r w:rsidRPr="0041613E">
        <w:rPr>
          <w:rFonts w:ascii="Helvetica" w:hAnsi="Helvetica"/>
        </w:rPr>
        <w:t xml:space="preserve"> </w:t>
      </w:r>
      <w:r w:rsidR="0002117E">
        <w:rPr>
          <w:rFonts w:ascii="Helvetica" w:hAnsi="Helvetica"/>
        </w:rPr>
        <w:t>cubed</w:t>
      </w:r>
      <w:r w:rsidR="00231F4F">
        <w:rPr>
          <w:rFonts w:ascii="Helvetica" w:hAnsi="Helvetica"/>
        </w:rPr>
        <w:t xml:space="preserve"> in (eV</w:t>
      </w:r>
      <w:r w:rsidR="00AD1681" w:rsidRPr="00AD1681">
        <w:rPr>
          <w:rFonts w:ascii="Helvetica" w:hAnsi="Helvetica"/>
          <w:vertAlign w:val="superscript"/>
        </w:rPr>
        <w:t>3</w:t>
      </w:r>
      <w:r w:rsidR="00AD1681">
        <w:rPr>
          <w:rFonts w:ascii="Helvetica" w:hAnsi="Helvetica"/>
        </w:rPr>
        <w:t>)</w:t>
      </w:r>
      <w:r w:rsidRPr="0041613E">
        <w:rPr>
          <w:rFonts w:ascii="Helvetica" w:hAnsi="Helvetica"/>
        </w:rPr>
        <w:t xml:space="preserve"> for </w:t>
      </w:r>
      <w:r w:rsidR="00CD30A0">
        <w:rPr>
          <w:rFonts w:ascii="Helvetica" w:hAnsi="Helvetica"/>
        </w:rPr>
        <w:t xml:space="preserve">1000 atoms of </w:t>
      </w:r>
      <w:r w:rsidR="005F72A2">
        <w:rPr>
          <w:rFonts w:ascii="Helvetica" w:hAnsi="Helvetica"/>
        </w:rPr>
        <w:t xml:space="preserve">Rb, treating it as </w:t>
      </w:r>
      <w:r w:rsidRPr="0041613E">
        <w:rPr>
          <w:rFonts w:ascii="Helvetica" w:hAnsi="Helvetica"/>
        </w:rPr>
        <w:t>a</w:t>
      </w:r>
      <w:r w:rsidR="005F72A2">
        <w:rPr>
          <w:rFonts w:ascii="Helvetica" w:hAnsi="Helvetica"/>
        </w:rPr>
        <w:t xml:space="preserve"> 3D </w:t>
      </w:r>
      <w:r w:rsidRPr="0041613E">
        <w:rPr>
          <w:rFonts w:ascii="Helvetica" w:hAnsi="Helvetica"/>
        </w:rPr>
        <w:t>electron gas at 0K.</w:t>
      </w:r>
      <w:r w:rsidR="00AD1681">
        <w:rPr>
          <w:rFonts w:ascii="Helvetica" w:hAnsi="Helvetica"/>
        </w:rPr>
        <w:t xml:space="preserve"> (20)</w:t>
      </w:r>
    </w:p>
    <w:p w14:paraId="218639C5" w14:textId="3563026C" w:rsidR="00E65339" w:rsidRDefault="00E65339">
      <w:pPr>
        <w:rPr>
          <w:rFonts w:ascii="Helvetica" w:hAnsi="Helvetica"/>
        </w:rPr>
      </w:pPr>
    </w:p>
    <w:p w14:paraId="3260CA7E" w14:textId="464514C5" w:rsidR="00E65339" w:rsidRDefault="00E65339">
      <w:pPr>
        <w:rPr>
          <w:rFonts w:ascii="Helvetica" w:hAnsi="Helvetica"/>
        </w:rPr>
      </w:pPr>
    </w:p>
    <w:p w14:paraId="633AB0F7" w14:textId="5DA3E70B" w:rsidR="00E65339" w:rsidRDefault="00E65339">
      <w:pPr>
        <w:rPr>
          <w:rFonts w:ascii="Helvetica" w:hAnsi="Helvetica"/>
        </w:rPr>
      </w:pPr>
    </w:p>
    <w:p w14:paraId="73E37FBD" w14:textId="79A86154" w:rsidR="00E65339" w:rsidRDefault="00E65339">
      <w:pPr>
        <w:rPr>
          <w:rFonts w:ascii="Helvetica" w:hAnsi="Helvetica"/>
        </w:rPr>
      </w:pPr>
    </w:p>
    <w:p w14:paraId="4BAAD478" w14:textId="73A5CA4B" w:rsidR="00E65339" w:rsidRDefault="00E65339">
      <w:pPr>
        <w:rPr>
          <w:rFonts w:ascii="Helvetica" w:hAnsi="Helvetica"/>
        </w:rPr>
      </w:pPr>
    </w:p>
    <w:p w14:paraId="3A4EA31F" w14:textId="75D4AA1C" w:rsidR="00E65339" w:rsidRDefault="00E65339">
      <w:pPr>
        <w:rPr>
          <w:rFonts w:ascii="Helvetica" w:hAnsi="Helvetica"/>
        </w:rPr>
      </w:pPr>
    </w:p>
    <w:p w14:paraId="7A8EE9CE" w14:textId="57AC8AEE" w:rsidR="00E65339" w:rsidRDefault="00E65339">
      <w:pPr>
        <w:rPr>
          <w:rFonts w:ascii="Helvetica" w:hAnsi="Helvetica"/>
        </w:rPr>
      </w:pPr>
    </w:p>
    <w:p w14:paraId="115AB97C" w14:textId="608A8889" w:rsidR="00E65339" w:rsidRDefault="00E65339">
      <w:pPr>
        <w:rPr>
          <w:rFonts w:ascii="Helvetica" w:hAnsi="Helvetica"/>
        </w:rPr>
      </w:pPr>
    </w:p>
    <w:p w14:paraId="3DA4DC57" w14:textId="78A5D702" w:rsidR="00E65339" w:rsidRDefault="00E65339">
      <w:pPr>
        <w:rPr>
          <w:rFonts w:ascii="Helvetica" w:hAnsi="Helvetica"/>
        </w:rPr>
      </w:pPr>
    </w:p>
    <w:p w14:paraId="0D366D07" w14:textId="2C1E7067" w:rsidR="00E65339" w:rsidRDefault="00E65339">
      <w:pPr>
        <w:rPr>
          <w:rFonts w:ascii="Helvetica" w:hAnsi="Helvetica"/>
        </w:rPr>
      </w:pPr>
    </w:p>
    <w:p w14:paraId="26CADB4A" w14:textId="4F4B5E61" w:rsidR="00CD30A0" w:rsidRDefault="00CD30A0">
      <w:pPr>
        <w:rPr>
          <w:rFonts w:ascii="Helvetica" w:hAnsi="Helvetica"/>
        </w:rPr>
      </w:pPr>
    </w:p>
    <w:p w14:paraId="1970876E" w14:textId="77777777" w:rsidR="00CD30A0" w:rsidRDefault="00CD30A0">
      <w:pPr>
        <w:rPr>
          <w:rFonts w:ascii="Helvetica" w:hAnsi="Helvetica"/>
        </w:rPr>
      </w:pPr>
    </w:p>
    <w:p w14:paraId="5B8FDD2D" w14:textId="3924EB14" w:rsidR="00E65339" w:rsidRDefault="00E65339">
      <w:pPr>
        <w:rPr>
          <w:rFonts w:ascii="Helvetica" w:hAnsi="Helvetica"/>
        </w:rPr>
      </w:pPr>
    </w:p>
    <w:p w14:paraId="585B2F0A" w14:textId="3D286521" w:rsidR="00E65339" w:rsidRDefault="00E65339">
      <w:pPr>
        <w:rPr>
          <w:rFonts w:ascii="Helvetica" w:hAnsi="Helvetica"/>
        </w:rPr>
      </w:pPr>
    </w:p>
    <w:p w14:paraId="51BC7C4D" w14:textId="5B1137B5" w:rsidR="00E65339" w:rsidRDefault="00E65339">
      <w:pPr>
        <w:rPr>
          <w:rFonts w:ascii="Helvetica" w:hAnsi="Helvetica"/>
        </w:rPr>
      </w:pPr>
    </w:p>
    <w:p w14:paraId="3E92F5DE" w14:textId="77777777" w:rsidR="00CD30A0" w:rsidRDefault="00CD30A0">
      <w:pPr>
        <w:rPr>
          <w:rFonts w:ascii="Helvetica" w:hAnsi="Helvetica"/>
        </w:rPr>
      </w:pPr>
    </w:p>
    <w:p w14:paraId="6F62B9C6" w14:textId="397DCC27" w:rsidR="00CD30A0" w:rsidRDefault="00CD30A0">
      <w:pPr>
        <w:rPr>
          <w:rFonts w:ascii="Helvetica" w:hAnsi="Helvetica"/>
        </w:rPr>
      </w:pPr>
    </w:p>
    <w:p w14:paraId="2A0DCB50" w14:textId="77777777" w:rsidR="00CD30A0" w:rsidRDefault="00CD30A0">
      <w:pPr>
        <w:rPr>
          <w:rFonts w:ascii="Helvetica" w:hAnsi="Helvetica"/>
        </w:rPr>
      </w:pPr>
    </w:p>
    <w:p w14:paraId="6D3A2E17" w14:textId="6C071A52" w:rsidR="00E65339" w:rsidRDefault="00E65339">
      <w:pPr>
        <w:rPr>
          <w:rFonts w:ascii="Helvetica" w:hAnsi="Helvetica"/>
        </w:rPr>
      </w:pPr>
    </w:p>
    <w:p w14:paraId="6789A044" w14:textId="25D640DF" w:rsidR="00E65339" w:rsidRDefault="00E65339">
      <w:pPr>
        <w:rPr>
          <w:rFonts w:ascii="Helvetica" w:hAnsi="Helvetica"/>
        </w:rPr>
      </w:pPr>
    </w:p>
    <w:p w14:paraId="278381A1" w14:textId="77777777" w:rsidR="00E65339" w:rsidRDefault="00E65339">
      <w:pPr>
        <w:rPr>
          <w:rFonts w:ascii="Helvetica" w:hAnsi="Helvetica"/>
        </w:rPr>
      </w:pPr>
    </w:p>
    <w:p w14:paraId="0EC87DAA" w14:textId="77777777" w:rsidR="00C33C4C" w:rsidRDefault="00C33C4C">
      <w:pPr>
        <w:rPr>
          <w:rFonts w:ascii="Helvetica" w:hAnsi="Helvetica"/>
        </w:rPr>
      </w:pPr>
    </w:p>
    <w:p w14:paraId="06C8284A" w14:textId="77777777" w:rsidR="00C33C4C" w:rsidRDefault="00C33C4C">
      <w:pPr>
        <w:rPr>
          <w:rFonts w:ascii="Helvetica" w:hAnsi="Helvetica"/>
        </w:rPr>
      </w:pPr>
    </w:p>
    <w:p w14:paraId="70D5FC9D" w14:textId="77777777" w:rsidR="00943930" w:rsidRDefault="00943930" w:rsidP="0062279C">
      <w:pPr>
        <w:rPr>
          <w:rFonts w:ascii="Helvetica" w:hAnsi="Helvetica"/>
        </w:rPr>
      </w:pPr>
    </w:p>
    <w:p w14:paraId="7ACA1906" w14:textId="77777777" w:rsidR="00943930" w:rsidRDefault="00943930" w:rsidP="0062279C">
      <w:pPr>
        <w:rPr>
          <w:rFonts w:ascii="Helvetica" w:hAnsi="Helvetica"/>
        </w:rPr>
      </w:pPr>
    </w:p>
    <w:p w14:paraId="2DB67473" w14:textId="5C49157C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>2.  Consider an electron state that is occupied with probability 0.9</w:t>
      </w:r>
      <w:r w:rsidR="005F72A2">
        <w:rPr>
          <w:rFonts w:ascii="Helvetica" w:hAnsi="Helvetica"/>
        </w:rPr>
        <w:t>8</w:t>
      </w:r>
      <w:r w:rsidR="00FF7784">
        <w:rPr>
          <w:rFonts w:ascii="Helvetica" w:hAnsi="Helvetica"/>
        </w:rPr>
        <w:t>0</w:t>
      </w:r>
      <w:r>
        <w:rPr>
          <w:rFonts w:ascii="Helvetica" w:hAnsi="Helvetica"/>
        </w:rPr>
        <w:t xml:space="preserve"> at temperature T. </w:t>
      </w:r>
    </w:p>
    <w:p w14:paraId="4B9E399E" w14:textId="65986626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 xml:space="preserve">a. Derive an expression for </w:t>
      </w:r>
      <w:r>
        <w:rPr>
          <w:rFonts w:ascii="Helvetica" w:hAnsi="Helvetica"/>
        </w:rPr>
        <w:sym w:font="Symbol" w:char="F065"/>
      </w:r>
      <w:r>
        <w:rPr>
          <w:rFonts w:ascii="Helvetica" w:hAnsi="Helvetica"/>
        </w:rPr>
        <w:t>-</w:t>
      </w:r>
      <w:r>
        <w:rPr>
          <w:rFonts w:ascii="Helvetica" w:hAnsi="Helvetica"/>
        </w:rPr>
        <w:sym w:font="Symbol" w:char="F06D"/>
      </w:r>
      <w:r>
        <w:rPr>
          <w:rFonts w:ascii="Helvetica" w:hAnsi="Helvetica"/>
        </w:rPr>
        <w:t xml:space="preserve">, the energy relative to the chemical potential. </w:t>
      </w:r>
      <w:r w:rsidR="00AD1681">
        <w:rPr>
          <w:rFonts w:ascii="Helvetica" w:hAnsi="Helvetica"/>
        </w:rPr>
        <w:t>(10)</w:t>
      </w:r>
    </w:p>
    <w:p w14:paraId="0565AB4B" w14:textId="28690D8D" w:rsidR="00E65339" w:rsidRDefault="00E65339" w:rsidP="0062279C">
      <w:pPr>
        <w:rPr>
          <w:rFonts w:ascii="Helvetica" w:hAnsi="Helvetica"/>
        </w:rPr>
      </w:pPr>
    </w:p>
    <w:p w14:paraId="6139A1A1" w14:textId="7AFA7B4C" w:rsidR="00E65339" w:rsidRDefault="00E65339" w:rsidP="0062279C">
      <w:pPr>
        <w:rPr>
          <w:rFonts w:ascii="Helvetica" w:hAnsi="Helvetica"/>
        </w:rPr>
      </w:pPr>
    </w:p>
    <w:p w14:paraId="7658FC55" w14:textId="4ED52E1B" w:rsidR="00E65339" w:rsidRDefault="00E65339" w:rsidP="0062279C">
      <w:pPr>
        <w:rPr>
          <w:rFonts w:ascii="Helvetica" w:hAnsi="Helvetica"/>
        </w:rPr>
      </w:pPr>
    </w:p>
    <w:p w14:paraId="6356AAEE" w14:textId="0EE86699" w:rsidR="00E65339" w:rsidRDefault="00E65339" w:rsidP="0062279C">
      <w:pPr>
        <w:rPr>
          <w:rFonts w:ascii="Helvetica" w:hAnsi="Helvetica"/>
        </w:rPr>
      </w:pPr>
    </w:p>
    <w:p w14:paraId="04B4B1E9" w14:textId="6E3D790D" w:rsidR="00E65339" w:rsidRDefault="00E65339" w:rsidP="0062279C">
      <w:pPr>
        <w:rPr>
          <w:rFonts w:ascii="Helvetica" w:hAnsi="Helvetica"/>
        </w:rPr>
      </w:pPr>
    </w:p>
    <w:p w14:paraId="4759E261" w14:textId="5E4E8A6A" w:rsidR="00CD30A0" w:rsidRDefault="00CD30A0" w:rsidP="0062279C">
      <w:pPr>
        <w:rPr>
          <w:rFonts w:ascii="Helvetica" w:hAnsi="Helvetica"/>
        </w:rPr>
      </w:pPr>
    </w:p>
    <w:p w14:paraId="0620E2EC" w14:textId="36AE261E" w:rsidR="00CD30A0" w:rsidRDefault="00CD30A0" w:rsidP="0062279C">
      <w:pPr>
        <w:rPr>
          <w:rFonts w:ascii="Helvetica" w:hAnsi="Helvetica"/>
        </w:rPr>
      </w:pPr>
    </w:p>
    <w:p w14:paraId="51F91115" w14:textId="77777777" w:rsidR="00CD30A0" w:rsidRDefault="00CD30A0" w:rsidP="0062279C">
      <w:pPr>
        <w:rPr>
          <w:rFonts w:ascii="Helvetica" w:hAnsi="Helvetica"/>
        </w:rPr>
      </w:pPr>
    </w:p>
    <w:p w14:paraId="1442D7FC" w14:textId="6364A487" w:rsidR="00CD30A0" w:rsidRDefault="00CD30A0" w:rsidP="0062279C">
      <w:pPr>
        <w:rPr>
          <w:rFonts w:ascii="Helvetica" w:hAnsi="Helvetica"/>
        </w:rPr>
      </w:pPr>
    </w:p>
    <w:p w14:paraId="2708C1E9" w14:textId="1603CC95" w:rsidR="00CD30A0" w:rsidRDefault="00CD30A0" w:rsidP="0062279C">
      <w:pPr>
        <w:rPr>
          <w:rFonts w:ascii="Helvetica" w:hAnsi="Helvetica"/>
        </w:rPr>
      </w:pPr>
    </w:p>
    <w:p w14:paraId="2ACC27CD" w14:textId="751FBBBC" w:rsidR="00CD30A0" w:rsidRDefault="00CD30A0" w:rsidP="0062279C">
      <w:pPr>
        <w:rPr>
          <w:rFonts w:ascii="Helvetica" w:hAnsi="Helvetica"/>
        </w:rPr>
      </w:pPr>
    </w:p>
    <w:p w14:paraId="5D721A73" w14:textId="77777777" w:rsidR="00CD30A0" w:rsidRDefault="00CD30A0" w:rsidP="0062279C">
      <w:pPr>
        <w:rPr>
          <w:rFonts w:ascii="Helvetica" w:hAnsi="Helvetica"/>
        </w:rPr>
      </w:pPr>
    </w:p>
    <w:p w14:paraId="3294CA7F" w14:textId="1129469A" w:rsidR="00E65339" w:rsidRDefault="00E65339" w:rsidP="0062279C">
      <w:pPr>
        <w:rPr>
          <w:rFonts w:ascii="Helvetica" w:hAnsi="Helvetica"/>
        </w:rPr>
      </w:pPr>
    </w:p>
    <w:p w14:paraId="77863AF6" w14:textId="7390F855" w:rsidR="00E65339" w:rsidRDefault="00E65339" w:rsidP="0062279C">
      <w:pPr>
        <w:rPr>
          <w:rFonts w:ascii="Helvetica" w:hAnsi="Helvetica"/>
        </w:rPr>
      </w:pPr>
    </w:p>
    <w:p w14:paraId="275E0203" w14:textId="77777777" w:rsidR="0036671E" w:rsidRDefault="0036671E" w:rsidP="0062279C">
      <w:pPr>
        <w:rPr>
          <w:rFonts w:ascii="Helvetica" w:hAnsi="Helvetica"/>
        </w:rPr>
      </w:pPr>
    </w:p>
    <w:p w14:paraId="10153413" w14:textId="29476A5E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>b. Evaluate the expression for T=</w:t>
      </w:r>
      <w:r w:rsidR="00CD30A0">
        <w:rPr>
          <w:rFonts w:ascii="Helvetica" w:hAnsi="Helvetica"/>
        </w:rPr>
        <w:t>3</w:t>
      </w:r>
      <w:r w:rsidR="005F72A2">
        <w:rPr>
          <w:rFonts w:ascii="Helvetica" w:hAnsi="Helvetica"/>
        </w:rPr>
        <w:t>500</w:t>
      </w:r>
      <w:r>
        <w:rPr>
          <w:rFonts w:ascii="Helvetica" w:hAnsi="Helvetica"/>
        </w:rPr>
        <w:t>K.</w:t>
      </w:r>
      <w:r w:rsidR="00AD1681">
        <w:rPr>
          <w:rFonts w:ascii="Helvetica" w:hAnsi="Helvetica"/>
        </w:rPr>
        <w:t xml:space="preserve"> (5)</w:t>
      </w:r>
    </w:p>
    <w:p w14:paraId="157686E4" w14:textId="7F21A733" w:rsidR="00E65339" w:rsidRDefault="00E65339" w:rsidP="0062279C">
      <w:pPr>
        <w:rPr>
          <w:rFonts w:ascii="Helvetica" w:hAnsi="Helvetica"/>
        </w:rPr>
      </w:pPr>
    </w:p>
    <w:p w14:paraId="49184F94" w14:textId="44B1CAF0" w:rsidR="00E65339" w:rsidRDefault="00E65339" w:rsidP="0062279C">
      <w:pPr>
        <w:rPr>
          <w:rFonts w:ascii="Helvetica" w:hAnsi="Helvetica"/>
        </w:rPr>
      </w:pPr>
    </w:p>
    <w:p w14:paraId="73C341C9" w14:textId="24BFABBD" w:rsidR="00E65339" w:rsidRDefault="00E65339" w:rsidP="0062279C">
      <w:pPr>
        <w:rPr>
          <w:rFonts w:ascii="Helvetica" w:hAnsi="Helvetica"/>
        </w:rPr>
      </w:pPr>
    </w:p>
    <w:p w14:paraId="682C44E7" w14:textId="055C4A8E" w:rsidR="00E65339" w:rsidRDefault="00E65339" w:rsidP="0062279C">
      <w:pPr>
        <w:rPr>
          <w:rFonts w:ascii="Helvetica" w:hAnsi="Helvetica"/>
        </w:rPr>
      </w:pPr>
    </w:p>
    <w:p w14:paraId="40A4EDFF" w14:textId="124B2343" w:rsidR="00E65339" w:rsidRDefault="00E65339" w:rsidP="0062279C">
      <w:pPr>
        <w:rPr>
          <w:rFonts w:ascii="Helvetica" w:hAnsi="Helvetica"/>
        </w:rPr>
      </w:pPr>
    </w:p>
    <w:p w14:paraId="679469B9" w14:textId="77777777" w:rsidR="00E65339" w:rsidRDefault="00E65339" w:rsidP="0062279C">
      <w:pPr>
        <w:rPr>
          <w:rFonts w:ascii="Helvetica" w:hAnsi="Helvetica"/>
        </w:rPr>
      </w:pPr>
    </w:p>
    <w:p w14:paraId="1F45BCEC" w14:textId="516D6B39" w:rsidR="00E372BC" w:rsidRDefault="00E372BC" w:rsidP="0062279C">
      <w:pPr>
        <w:rPr>
          <w:rFonts w:ascii="Helvetica" w:hAnsi="Helvetica"/>
        </w:rPr>
      </w:pPr>
    </w:p>
    <w:p w14:paraId="4BBDDB6D" w14:textId="77777777" w:rsidR="00E65339" w:rsidRDefault="00E65339" w:rsidP="0062279C">
      <w:pPr>
        <w:rPr>
          <w:rFonts w:ascii="Helvetica" w:hAnsi="Helvetica"/>
        </w:rPr>
      </w:pPr>
    </w:p>
    <w:p w14:paraId="50522D4B" w14:textId="00A9B982" w:rsidR="00E65339" w:rsidRDefault="00E65339" w:rsidP="0062279C">
      <w:pPr>
        <w:rPr>
          <w:rFonts w:ascii="Helvetica" w:hAnsi="Helvetica"/>
        </w:rPr>
      </w:pPr>
    </w:p>
    <w:p w14:paraId="0A3E4E80" w14:textId="135646AA" w:rsidR="00174CD3" w:rsidRDefault="00174CD3" w:rsidP="0062279C">
      <w:pPr>
        <w:rPr>
          <w:rFonts w:ascii="Helvetica" w:hAnsi="Helvetica"/>
        </w:rPr>
      </w:pPr>
    </w:p>
    <w:p w14:paraId="3ADF600C" w14:textId="77777777" w:rsidR="00E65339" w:rsidRDefault="00E65339" w:rsidP="0062279C">
      <w:pPr>
        <w:rPr>
          <w:rFonts w:ascii="Helvetica" w:hAnsi="Helvetica"/>
        </w:rPr>
      </w:pPr>
    </w:p>
    <w:p w14:paraId="610D9006" w14:textId="357C14D0" w:rsidR="00E65339" w:rsidRDefault="00E65339" w:rsidP="0062279C">
      <w:pPr>
        <w:rPr>
          <w:rFonts w:ascii="Helvetica" w:hAnsi="Helvetica"/>
        </w:rPr>
      </w:pPr>
      <w:r>
        <w:rPr>
          <w:rFonts w:ascii="Helvetica" w:hAnsi="Helvetica"/>
        </w:rPr>
        <w:t>c.  Sketch the occupation probability for th</w:t>
      </w:r>
      <w:r w:rsidR="001123D4">
        <w:rPr>
          <w:rFonts w:ascii="Helvetica" w:hAnsi="Helvetica"/>
        </w:rPr>
        <w:t xml:space="preserve">at </w:t>
      </w:r>
      <w:r>
        <w:rPr>
          <w:rFonts w:ascii="Helvetica" w:hAnsi="Helvetica"/>
        </w:rPr>
        <w:t>temperature.</w:t>
      </w:r>
      <w:r w:rsidR="00943930">
        <w:rPr>
          <w:rFonts w:ascii="Helvetica" w:hAnsi="Helvetica"/>
        </w:rPr>
        <w:t xml:space="preserve"> Indicate the approximate position of the Fermi Energy.</w:t>
      </w:r>
      <w:r w:rsidR="00AD1681">
        <w:rPr>
          <w:rFonts w:ascii="Helvetica" w:hAnsi="Helvetica"/>
        </w:rPr>
        <w:t xml:space="preserve"> (10)</w:t>
      </w:r>
    </w:p>
    <w:p w14:paraId="21D5923B" w14:textId="77777777" w:rsidR="00E65339" w:rsidRDefault="00E65339" w:rsidP="0062279C">
      <w:pPr>
        <w:rPr>
          <w:rFonts w:ascii="Helvetica" w:hAnsi="Helvetica"/>
        </w:rPr>
      </w:pPr>
    </w:p>
    <w:p w14:paraId="300C18E1" w14:textId="77777777" w:rsidR="006A01AD" w:rsidRDefault="006A01AD" w:rsidP="006A01AD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5B2334DC" wp14:editId="70AFB832">
            <wp:extent cx="4510716" cy="2603500"/>
            <wp:effectExtent l="0" t="0" r="0" b="0"/>
            <wp:docPr id="2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016" cy="2604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73A1A" w14:textId="7442AB6C" w:rsidR="00E372BC" w:rsidRDefault="00E372BC" w:rsidP="0062279C">
      <w:pPr>
        <w:rPr>
          <w:rFonts w:ascii="Helvetica" w:hAnsi="Helvetica"/>
        </w:rPr>
      </w:pPr>
      <w:r>
        <w:rPr>
          <w:rFonts w:ascii="Helvetica" w:hAnsi="Helvetica"/>
        </w:rPr>
        <w:t xml:space="preserve">3.  </w:t>
      </w:r>
      <w:r w:rsidR="007A5E41">
        <w:rPr>
          <w:rFonts w:ascii="Helvetica" w:hAnsi="Helvetica"/>
        </w:rPr>
        <w:t>For a relaxation time of 10</w:t>
      </w:r>
      <w:r w:rsidR="007A5E41" w:rsidRPr="00AD1681">
        <w:rPr>
          <w:rFonts w:ascii="Helvetica" w:hAnsi="Helvetica"/>
          <w:vertAlign w:val="superscript"/>
        </w:rPr>
        <w:t>-</w:t>
      </w:r>
      <w:r w:rsidR="007A5E41" w:rsidRPr="00174CD3">
        <w:rPr>
          <w:rFonts w:ascii="Helvetica" w:hAnsi="Helvetica"/>
          <w:vertAlign w:val="superscript"/>
        </w:rPr>
        <w:t>12</w:t>
      </w:r>
      <w:r w:rsidR="007A5E41">
        <w:rPr>
          <w:rFonts w:ascii="Helvetica" w:hAnsi="Helvetica"/>
        </w:rPr>
        <w:t xml:space="preserve"> s, find the mobility of a free electron gas.</w:t>
      </w:r>
      <w:r w:rsidR="00AD1681">
        <w:rPr>
          <w:rFonts w:ascii="Helvetica" w:hAnsi="Helvetica"/>
        </w:rPr>
        <w:t xml:space="preserve"> (10)</w:t>
      </w:r>
    </w:p>
    <w:p w14:paraId="643AAC3E" w14:textId="39EEC48E" w:rsidR="002D67EF" w:rsidRDefault="002D67EF" w:rsidP="0062279C">
      <w:pPr>
        <w:rPr>
          <w:rFonts w:ascii="Helvetica" w:hAnsi="Helvetica"/>
        </w:rPr>
      </w:pPr>
    </w:p>
    <w:p w14:paraId="74BD410C" w14:textId="77777777" w:rsidR="006A01AD" w:rsidRDefault="006A01AD" w:rsidP="002D67EF">
      <w:pPr>
        <w:rPr>
          <w:rFonts w:ascii="Helvetica" w:hAnsi="Helvetica"/>
        </w:rPr>
      </w:pPr>
    </w:p>
    <w:p w14:paraId="7E7CF7CD" w14:textId="77777777" w:rsidR="006A01AD" w:rsidRDefault="006A01AD" w:rsidP="002D67EF">
      <w:pPr>
        <w:rPr>
          <w:rFonts w:ascii="Helvetica" w:hAnsi="Helvetica"/>
        </w:rPr>
      </w:pPr>
    </w:p>
    <w:p w14:paraId="54C2CF25" w14:textId="77777777" w:rsidR="006A01AD" w:rsidRDefault="006A01AD" w:rsidP="002D67EF">
      <w:pPr>
        <w:rPr>
          <w:rFonts w:ascii="Helvetica" w:hAnsi="Helvetica"/>
        </w:rPr>
      </w:pPr>
    </w:p>
    <w:p w14:paraId="7EDED90E" w14:textId="77777777" w:rsidR="006A01AD" w:rsidRDefault="006A01AD" w:rsidP="002D67EF">
      <w:pPr>
        <w:rPr>
          <w:rFonts w:ascii="Helvetica" w:hAnsi="Helvetica"/>
        </w:rPr>
      </w:pPr>
    </w:p>
    <w:p w14:paraId="360A4EFB" w14:textId="048BDB76" w:rsidR="006A01AD" w:rsidRDefault="006A01AD" w:rsidP="002D67EF">
      <w:pPr>
        <w:rPr>
          <w:rFonts w:ascii="Helvetica" w:hAnsi="Helvetica"/>
        </w:rPr>
      </w:pPr>
    </w:p>
    <w:p w14:paraId="046EE0DD" w14:textId="2CB53697" w:rsidR="007A5E41" w:rsidRDefault="007A5E41" w:rsidP="002D67EF">
      <w:pPr>
        <w:rPr>
          <w:rFonts w:ascii="Helvetica" w:hAnsi="Helvetica"/>
        </w:rPr>
      </w:pPr>
    </w:p>
    <w:p w14:paraId="3EFC112E" w14:textId="672BDD50" w:rsidR="007A5E41" w:rsidRDefault="007A5E41" w:rsidP="002D67EF">
      <w:pPr>
        <w:rPr>
          <w:rFonts w:ascii="Helvetica" w:hAnsi="Helvetica"/>
        </w:rPr>
      </w:pPr>
    </w:p>
    <w:p w14:paraId="18D62A78" w14:textId="6B28005A" w:rsidR="007A5E41" w:rsidRDefault="007A5E41" w:rsidP="002D67EF">
      <w:pPr>
        <w:rPr>
          <w:rFonts w:ascii="Helvetica" w:hAnsi="Helvetica"/>
        </w:rPr>
      </w:pPr>
    </w:p>
    <w:p w14:paraId="78A276D3" w14:textId="0BB57FDB" w:rsidR="007A5E41" w:rsidRDefault="007A5E41" w:rsidP="002D67EF">
      <w:pPr>
        <w:rPr>
          <w:rFonts w:ascii="Helvetica" w:hAnsi="Helvetica"/>
        </w:rPr>
      </w:pPr>
    </w:p>
    <w:p w14:paraId="4CF6AA22" w14:textId="2DE9AF52" w:rsidR="007A5E41" w:rsidRDefault="007A5E41" w:rsidP="002D67EF">
      <w:pPr>
        <w:rPr>
          <w:rFonts w:ascii="Helvetica" w:hAnsi="Helvetica"/>
        </w:rPr>
      </w:pPr>
    </w:p>
    <w:p w14:paraId="78F7B5E0" w14:textId="52095174" w:rsidR="007A5E41" w:rsidRDefault="007A5E41" w:rsidP="002D67EF">
      <w:pPr>
        <w:rPr>
          <w:rFonts w:ascii="Helvetica" w:hAnsi="Helvetica"/>
        </w:rPr>
      </w:pPr>
    </w:p>
    <w:p w14:paraId="4A86AB61" w14:textId="77777777" w:rsidR="007A5E41" w:rsidRDefault="007A5E41" w:rsidP="002D67EF">
      <w:pPr>
        <w:rPr>
          <w:rFonts w:ascii="Helvetica" w:hAnsi="Helvetica"/>
        </w:rPr>
      </w:pPr>
    </w:p>
    <w:p w14:paraId="339AE94C" w14:textId="77777777" w:rsidR="006A01AD" w:rsidRDefault="006A01AD" w:rsidP="002D67EF">
      <w:pPr>
        <w:rPr>
          <w:rFonts w:ascii="Helvetica" w:hAnsi="Helvetica"/>
        </w:rPr>
      </w:pPr>
    </w:p>
    <w:p w14:paraId="624E0DC5" w14:textId="2E066817" w:rsidR="00DD65BA" w:rsidRDefault="006A01AD" w:rsidP="002D67EF">
      <w:pPr>
        <w:rPr>
          <w:rFonts w:ascii="Helvetica" w:hAnsi="Helvetica"/>
        </w:rPr>
      </w:pPr>
      <w:r>
        <w:rPr>
          <w:rFonts w:ascii="Helvetica" w:hAnsi="Helvetica"/>
        </w:rPr>
        <w:t>4</w:t>
      </w:r>
      <w:r w:rsidR="002D67EF">
        <w:rPr>
          <w:rFonts w:ascii="Helvetica" w:hAnsi="Helvetica"/>
        </w:rPr>
        <w:t>.  A certain SC has a cube edge a</w:t>
      </w:r>
      <w:r w:rsidR="007A5E41">
        <w:rPr>
          <w:rFonts w:ascii="Helvetica" w:hAnsi="Helvetica"/>
          <w:caps/>
        </w:rPr>
        <w:t>.</w:t>
      </w:r>
      <w:r w:rsidR="002D67EF">
        <w:rPr>
          <w:rFonts w:ascii="Helvetica" w:hAnsi="Helvetica"/>
        </w:rPr>
        <w:t xml:space="preserve"> Calculate the </w:t>
      </w:r>
      <w:r>
        <w:rPr>
          <w:rFonts w:ascii="Helvetica" w:hAnsi="Helvetica"/>
        </w:rPr>
        <w:t>three</w:t>
      </w:r>
      <w:r w:rsidR="002D67EF">
        <w:rPr>
          <w:rFonts w:ascii="Helvetica" w:hAnsi="Helvetica"/>
        </w:rPr>
        <w:t xml:space="preserve"> lowest free electron energies if the wave vector </w:t>
      </w:r>
      <w:r w:rsidR="00407C01">
        <w:rPr>
          <w:rFonts w:ascii="Helvetica" w:hAnsi="Helvetica"/>
        </w:rPr>
        <w:t>k</w:t>
      </w:r>
      <w:r w:rsidR="002D67EF">
        <w:rPr>
          <w:rFonts w:ascii="Helvetica" w:hAnsi="Helvetica"/>
        </w:rPr>
        <w:t xml:space="preserve"> in the reduced zone scheme has a </w:t>
      </w:r>
      <w:r w:rsidR="002D67EF" w:rsidRPr="007A5E41">
        <w:rPr>
          <w:rFonts w:ascii="Helvetica" w:hAnsi="Helvetica"/>
          <w:u w:val="single"/>
        </w:rPr>
        <w:t>magnitude</w:t>
      </w:r>
      <w:r w:rsidR="002D67EF">
        <w:rPr>
          <w:rFonts w:ascii="Helvetica" w:hAnsi="Helvetica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π/a</m:t>
        </m:r>
      </m:oMath>
      <w:r w:rsidR="002D67EF">
        <w:rPr>
          <w:rFonts w:ascii="Helvetica" w:hAnsi="Helvetica"/>
        </w:rPr>
        <w:t xml:space="preserve"> and is </w:t>
      </w:r>
      <w:r w:rsidR="00A92329">
        <w:rPr>
          <w:rFonts w:ascii="Helvetica" w:hAnsi="Helvetica"/>
        </w:rPr>
        <w:t>along the diagonal of the cube</w:t>
      </w:r>
      <w:r w:rsidR="00D110DB">
        <w:rPr>
          <w:rFonts w:ascii="Helvetica" w:hAnsi="Helvetica"/>
        </w:rPr>
        <w:t xml:space="preserve"> </w:t>
      </w:r>
      <w:r w:rsidR="00A27CE1">
        <w:rPr>
          <w:rFonts w:ascii="Helvetica" w:hAnsi="Helvetica"/>
        </w:rPr>
        <w:t xml:space="preserve">[in the </w:t>
      </w:r>
      <w:r w:rsidR="00A92329">
        <w:rPr>
          <w:rFonts w:ascii="Helvetica" w:hAnsi="Helvetica"/>
        </w:rPr>
        <w:t>(111) direction</w:t>
      </w:r>
      <w:r w:rsidR="00A27CE1">
        <w:rPr>
          <w:rFonts w:ascii="Helvetica" w:hAnsi="Helvetica"/>
        </w:rPr>
        <w:t>]</w:t>
      </w:r>
      <w:r w:rsidR="002D67EF">
        <w:rPr>
          <w:rFonts w:ascii="Helvetica" w:hAnsi="Helvetica"/>
        </w:rPr>
        <w:t>.</w:t>
      </w:r>
      <w:r w:rsidR="00632F5F">
        <w:rPr>
          <w:rFonts w:ascii="Helvetica" w:hAnsi="Helvetica"/>
        </w:rPr>
        <w:t xml:space="preserve"> Give the energies in terms of E</w:t>
      </w:r>
      <w:r w:rsidR="00632F5F" w:rsidRPr="00632F5F">
        <w:rPr>
          <w:rFonts w:ascii="Helvetica" w:hAnsi="Helvetica"/>
          <w:vertAlign w:val="subscript"/>
        </w:rPr>
        <w:t>0</w:t>
      </w:r>
      <w:r w:rsidR="00632F5F">
        <w:rPr>
          <w:rFonts w:ascii="Helvetica" w:hAnsi="Helvetica"/>
        </w:rPr>
        <w:t>=(</w:t>
      </w:r>
      <w:r w:rsidR="00632F5F" w:rsidRPr="00632F5F">
        <w:rPr>
          <w:rFonts w:ascii="Helvetica" w:hAnsi="Helvetica"/>
          <w:strike/>
        </w:rPr>
        <w:t>h</w:t>
      </w:r>
      <w:r w:rsidR="00632F5F" w:rsidRPr="00632F5F">
        <w:rPr>
          <w:rFonts w:ascii="Helvetica" w:hAnsi="Helvetica"/>
          <w:vertAlign w:val="superscript"/>
        </w:rPr>
        <w:t>2</w:t>
      </w:r>
      <w:r w:rsidR="00632F5F">
        <w:rPr>
          <w:rFonts w:ascii="Helvetica" w:hAnsi="Helvetica"/>
        </w:rPr>
        <w:t>/2</w:t>
      </w:r>
      <w:proofErr w:type="gramStart"/>
      <w:r w:rsidR="00632F5F">
        <w:rPr>
          <w:rFonts w:ascii="Helvetica" w:hAnsi="Helvetica"/>
        </w:rPr>
        <w:t>m)(</w:t>
      </w:r>
      <w:proofErr w:type="gramEnd"/>
      <w:r w:rsidR="00632F5F">
        <w:rPr>
          <w:rFonts w:ascii="Helvetica" w:hAnsi="Helvetica"/>
        </w:rPr>
        <w:sym w:font="Symbol" w:char="F070"/>
      </w:r>
      <w:r w:rsidR="00632F5F">
        <w:rPr>
          <w:rFonts w:ascii="Helvetica" w:hAnsi="Helvetica"/>
        </w:rPr>
        <w:t>/a)</w:t>
      </w:r>
      <w:r w:rsidR="00632F5F" w:rsidRPr="00632F5F">
        <w:rPr>
          <w:rFonts w:ascii="Helvetica" w:hAnsi="Helvetica"/>
          <w:vertAlign w:val="superscript"/>
        </w:rPr>
        <w:t>2</w:t>
      </w:r>
      <w:r w:rsidR="00632F5F">
        <w:rPr>
          <w:rFonts w:ascii="Helvetica" w:hAnsi="Helvetica"/>
        </w:rPr>
        <w:t>.</w:t>
      </w:r>
      <w:r w:rsidR="00354D7A">
        <w:rPr>
          <w:rFonts w:ascii="Helvetica" w:hAnsi="Helvetica"/>
        </w:rPr>
        <w:t xml:space="preserve"> (15)</w:t>
      </w:r>
    </w:p>
    <w:p w14:paraId="6D2E0AC1" w14:textId="77777777" w:rsidR="006A01AD" w:rsidRDefault="006A01AD" w:rsidP="00B821CC">
      <w:pPr>
        <w:rPr>
          <w:rFonts w:ascii="Helvetica" w:hAnsi="Helvetica"/>
        </w:rPr>
      </w:pPr>
    </w:p>
    <w:p w14:paraId="5B1DB6A0" w14:textId="77777777" w:rsidR="006A01AD" w:rsidRDefault="006A01AD" w:rsidP="00B821CC">
      <w:pPr>
        <w:rPr>
          <w:rFonts w:ascii="Helvetica" w:hAnsi="Helvetica"/>
        </w:rPr>
      </w:pPr>
    </w:p>
    <w:p w14:paraId="341A70F2" w14:textId="77777777" w:rsidR="006A01AD" w:rsidRDefault="006A01AD" w:rsidP="00B821CC">
      <w:pPr>
        <w:rPr>
          <w:rFonts w:ascii="Helvetica" w:hAnsi="Helvetica"/>
        </w:rPr>
      </w:pPr>
    </w:p>
    <w:p w14:paraId="40CD38CC" w14:textId="77777777" w:rsidR="006A01AD" w:rsidRDefault="006A01AD" w:rsidP="00B821CC">
      <w:pPr>
        <w:rPr>
          <w:rFonts w:ascii="Helvetica" w:hAnsi="Helvetica"/>
        </w:rPr>
      </w:pPr>
    </w:p>
    <w:p w14:paraId="18B682EA" w14:textId="77777777" w:rsidR="006A01AD" w:rsidRDefault="006A01AD" w:rsidP="00B821CC">
      <w:pPr>
        <w:rPr>
          <w:rFonts w:ascii="Helvetica" w:hAnsi="Helvetica"/>
        </w:rPr>
      </w:pPr>
    </w:p>
    <w:p w14:paraId="39AEC07D" w14:textId="77777777" w:rsidR="006A01AD" w:rsidRDefault="006A01AD" w:rsidP="00B821CC">
      <w:pPr>
        <w:rPr>
          <w:rFonts w:ascii="Helvetica" w:hAnsi="Helvetica"/>
        </w:rPr>
      </w:pPr>
    </w:p>
    <w:p w14:paraId="3512395E" w14:textId="77777777" w:rsidR="006A01AD" w:rsidRDefault="006A01AD" w:rsidP="00B821CC">
      <w:pPr>
        <w:rPr>
          <w:rFonts w:ascii="Helvetica" w:hAnsi="Helvetica"/>
        </w:rPr>
      </w:pPr>
    </w:p>
    <w:p w14:paraId="1B380E31" w14:textId="77777777" w:rsidR="006A01AD" w:rsidRDefault="006A01AD" w:rsidP="00B821CC">
      <w:pPr>
        <w:rPr>
          <w:rFonts w:ascii="Helvetica" w:hAnsi="Helvetica"/>
        </w:rPr>
      </w:pPr>
    </w:p>
    <w:p w14:paraId="22B5C04A" w14:textId="77777777" w:rsidR="006A01AD" w:rsidRDefault="006A01AD" w:rsidP="00B821CC">
      <w:pPr>
        <w:rPr>
          <w:rFonts w:ascii="Helvetica" w:hAnsi="Helvetica"/>
        </w:rPr>
      </w:pPr>
    </w:p>
    <w:p w14:paraId="2BF4E8A9" w14:textId="77777777" w:rsidR="006A01AD" w:rsidRDefault="006A01AD" w:rsidP="00B821CC">
      <w:pPr>
        <w:rPr>
          <w:rFonts w:ascii="Helvetica" w:hAnsi="Helvetica"/>
        </w:rPr>
      </w:pPr>
    </w:p>
    <w:p w14:paraId="0D4B4F70" w14:textId="77777777" w:rsidR="006A01AD" w:rsidRDefault="006A01AD" w:rsidP="00B821CC">
      <w:pPr>
        <w:rPr>
          <w:rFonts w:ascii="Helvetica" w:hAnsi="Helvetica"/>
        </w:rPr>
      </w:pPr>
    </w:p>
    <w:p w14:paraId="5068A723" w14:textId="77777777" w:rsidR="006A01AD" w:rsidRDefault="006A01AD" w:rsidP="00B821CC">
      <w:pPr>
        <w:rPr>
          <w:rFonts w:ascii="Helvetica" w:hAnsi="Helvetica"/>
        </w:rPr>
      </w:pPr>
    </w:p>
    <w:p w14:paraId="1CE94536" w14:textId="77777777" w:rsidR="006A01AD" w:rsidRDefault="006A01AD" w:rsidP="00B821CC">
      <w:pPr>
        <w:rPr>
          <w:rFonts w:ascii="Helvetica" w:hAnsi="Helvetica"/>
        </w:rPr>
      </w:pPr>
    </w:p>
    <w:p w14:paraId="70173C86" w14:textId="77777777" w:rsidR="006A01AD" w:rsidRDefault="006A01AD" w:rsidP="00B821CC">
      <w:pPr>
        <w:rPr>
          <w:rFonts w:ascii="Helvetica" w:hAnsi="Helvetica"/>
        </w:rPr>
      </w:pPr>
    </w:p>
    <w:p w14:paraId="49DAF0B2" w14:textId="77777777" w:rsidR="006A01AD" w:rsidRDefault="006A01AD" w:rsidP="00B821CC">
      <w:pPr>
        <w:rPr>
          <w:rFonts w:ascii="Helvetica" w:hAnsi="Helvetica"/>
        </w:rPr>
      </w:pPr>
    </w:p>
    <w:p w14:paraId="09140668" w14:textId="77777777" w:rsidR="006A01AD" w:rsidRDefault="006A01AD" w:rsidP="00B821CC">
      <w:pPr>
        <w:rPr>
          <w:rFonts w:ascii="Helvetica" w:hAnsi="Helvetica"/>
        </w:rPr>
      </w:pPr>
    </w:p>
    <w:p w14:paraId="0A20733D" w14:textId="77777777" w:rsidR="006A01AD" w:rsidRDefault="006A01AD" w:rsidP="00B821CC">
      <w:pPr>
        <w:rPr>
          <w:rFonts w:ascii="Helvetica" w:hAnsi="Helvetica"/>
        </w:rPr>
      </w:pPr>
    </w:p>
    <w:p w14:paraId="6628DBD5" w14:textId="77777777" w:rsidR="006A01AD" w:rsidRDefault="006A01AD" w:rsidP="00B821CC">
      <w:pPr>
        <w:rPr>
          <w:rFonts w:ascii="Helvetica" w:hAnsi="Helvetica"/>
        </w:rPr>
      </w:pPr>
    </w:p>
    <w:p w14:paraId="670B9AFA" w14:textId="77777777" w:rsidR="006A01AD" w:rsidRDefault="006A01AD" w:rsidP="00B821CC">
      <w:pPr>
        <w:rPr>
          <w:rFonts w:ascii="Helvetica" w:hAnsi="Helvetica"/>
        </w:rPr>
      </w:pPr>
    </w:p>
    <w:p w14:paraId="544BD15B" w14:textId="77777777" w:rsidR="006A01AD" w:rsidRDefault="006A01AD" w:rsidP="00B821CC">
      <w:pPr>
        <w:rPr>
          <w:rFonts w:ascii="Helvetica" w:hAnsi="Helvetica"/>
        </w:rPr>
      </w:pPr>
    </w:p>
    <w:p w14:paraId="7D7FC664" w14:textId="77777777" w:rsidR="006A01AD" w:rsidRDefault="006A01AD" w:rsidP="00B821CC">
      <w:pPr>
        <w:rPr>
          <w:rFonts w:ascii="Helvetica" w:hAnsi="Helvetica"/>
        </w:rPr>
      </w:pPr>
    </w:p>
    <w:p w14:paraId="33AA3B5D" w14:textId="77777777" w:rsidR="006A01AD" w:rsidRDefault="006A01AD" w:rsidP="00B821CC">
      <w:pPr>
        <w:rPr>
          <w:rFonts w:ascii="Helvetica" w:hAnsi="Helvetica"/>
        </w:rPr>
      </w:pPr>
    </w:p>
    <w:p w14:paraId="0762C574" w14:textId="77777777" w:rsidR="007A5E41" w:rsidRDefault="007A5E41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5E10CB20" w14:textId="3386B0EF" w:rsidR="00B821CC" w:rsidRDefault="006A01AD" w:rsidP="00B821C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</w:t>
      </w:r>
      <w:r w:rsidR="00B821CC">
        <w:rPr>
          <w:rFonts w:ascii="Helvetica" w:hAnsi="Helvetica"/>
        </w:rPr>
        <w:t>. Derive and sketch the energy density of states for a 1D free electron gas, valency 1. Assume N atoms, and crystal length L.</w:t>
      </w:r>
      <w:r>
        <w:rPr>
          <w:rFonts w:ascii="Helvetica" w:hAnsi="Helvetica"/>
        </w:rPr>
        <w:t xml:space="preserve"> Assume </w:t>
      </w:r>
      <w:r w:rsidRPr="00676C18">
        <w:rPr>
          <w:rFonts w:ascii="Helvetica" w:hAnsi="Helvetica"/>
          <w:u w:val="single"/>
        </w:rPr>
        <w:t>rigid</w:t>
      </w:r>
      <w:r>
        <w:rPr>
          <w:rFonts w:ascii="Helvetica" w:hAnsi="Helvetica"/>
        </w:rPr>
        <w:t xml:space="preserve"> boundary conditions.</w:t>
      </w:r>
      <w:r w:rsidR="00616678">
        <w:rPr>
          <w:rFonts w:ascii="Helvetica" w:hAnsi="Helvetica"/>
        </w:rPr>
        <w:t xml:space="preserve"> (15)</w:t>
      </w:r>
    </w:p>
    <w:p w14:paraId="06DB59CA" w14:textId="281060F8" w:rsidR="00DE6B51" w:rsidRDefault="00DE6B51" w:rsidP="00B821CC">
      <w:pPr>
        <w:rPr>
          <w:rFonts w:ascii="Helvetica" w:hAnsi="Helvetica"/>
        </w:rPr>
      </w:pPr>
    </w:p>
    <w:p w14:paraId="3CBC9647" w14:textId="77777777" w:rsidR="006A01AD" w:rsidRDefault="006A01AD" w:rsidP="00DE6B51">
      <w:pPr>
        <w:rPr>
          <w:rFonts w:ascii="Helvetica" w:hAnsi="Helvetica"/>
        </w:rPr>
      </w:pPr>
    </w:p>
    <w:p w14:paraId="455E7843" w14:textId="77777777" w:rsidR="006A01AD" w:rsidRDefault="006A01AD" w:rsidP="00DE6B51">
      <w:pPr>
        <w:rPr>
          <w:rFonts w:ascii="Helvetica" w:hAnsi="Helvetica"/>
        </w:rPr>
      </w:pPr>
    </w:p>
    <w:p w14:paraId="17CCADB2" w14:textId="77777777" w:rsidR="006A01AD" w:rsidRDefault="006A01AD" w:rsidP="00DE6B51">
      <w:pPr>
        <w:rPr>
          <w:rFonts w:ascii="Helvetica" w:hAnsi="Helvetica"/>
        </w:rPr>
      </w:pPr>
    </w:p>
    <w:p w14:paraId="2DE7B8F1" w14:textId="77777777" w:rsidR="006A01AD" w:rsidRDefault="006A01AD" w:rsidP="00DE6B51">
      <w:pPr>
        <w:rPr>
          <w:rFonts w:ascii="Helvetica" w:hAnsi="Helvetica"/>
        </w:rPr>
      </w:pPr>
    </w:p>
    <w:p w14:paraId="2606849F" w14:textId="77777777" w:rsidR="006A01AD" w:rsidRDefault="006A01AD" w:rsidP="00DE6B51">
      <w:pPr>
        <w:rPr>
          <w:rFonts w:ascii="Helvetica" w:hAnsi="Helvetica"/>
        </w:rPr>
      </w:pPr>
    </w:p>
    <w:p w14:paraId="0FB0A2E1" w14:textId="77777777" w:rsidR="006A01AD" w:rsidRDefault="006A01AD" w:rsidP="00DE6B51">
      <w:pPr>
        <w:rPr>
          <w:rFonts w:ascii="Helvetica" w:hAnsi="Helvetica"/>
        </w:rPr>
      </w:pPr>
    </w:p>
    <w:p w14:paraId="77481333" w14:textId="77777777" w:rsidR="006A01AD" w:rsidRDefault="006A01AD" w:rsidP="00DE6B51">
      <w:pPr>
        <w:rPr>
          <w:rFonts w:ascii="Helvetica" w:hAnsi="Helvetica"/>
        </w:rPr>
      </w:pPr>
    </w:p>
    <w:p w14:paraId="0B9022D7" w14:textId="77777777" w:rsidR="006A01AD" w:rsidRDefault="006A01AD" w:rsidP="00DE6B51">
      <w:pPr>
        <w:rPr>
          <w:rFonts w:ascii="Helvetica" w:hAnsi="Helvetica"/>
        </w:rPr>
      </w:pPr>
    </w:p>
    <w:p w14:paraId="02250516" w14:textId="77777777" w:rsidR="006A01AD" w:rsidRDefault="006A01AD" w:rsidP="00DE6B51">
      <w:pPr>
        <w:rPr>
          <w:rFonts w:ascii="Helvetica" w:hAnsi="Helvetica"/>
        </w:rPr>
      </w:pPr>
    </w:p>
    <w:p w14:paraId="1019EB4B" w14:textId="77777777" w:rsidR="006A01AD" w:rsidRDefault="006A01AD" w:rsidP="00DE6B51">
      <w:pPr>
        <w:rPr>
          <w:rFonts w:ascii="Helvetica" w:hAnsi="Helvetica"/>
        </w:rPr>
      </w:pPr>
    </w:p>
    <w:p w14:paraId="2019126D" w14:textId="77777777" w:rsidR="006A01AD" w:rsidRDefault="006A01AD" w:rsidP="00DE6B51">
      <w:pPr>
        <w:rPr>
          <w:rFonts w:ascii="Helvetica" w:hAnsi="Helvetica"/>
        </w:rPr>
      </w:pPr>
    </w:p>
    <w:p w14:paraId="6D0F9657" w14:textId="77777777" w:rsidR="006A01AD" w:rsidRDefault="006A01AD" w:rsidP="00DE6B51">
      <w:pPr>
        <w:rPr>
          <w:rFonts w:ascii="Helvetica" w:hAnsi="Helvetica"/>
        </w:rPr>
      </w:pPr>
    </w:p>
    <w:p w14:paraId="5CBB6FE9" w14:textId="77777777" w:rsidR="006A01AD" w:rsidRDefault="006A01AD" w:rsidP="00DE6B51">
      <w:pPr>
        <w:rPr>
          <w:rFonts w:ascii="Helvetica" w:hAnsi="Helvetica"/>
        </w:rPr>
      </w:pPr>
    </w:p>
    <w:p w14:paraId="181E2EA3" w14:textId="77777777" w:rsidR="006A01AD" w:rsidRDefault="006A01AD" w:rsidP="00DE6B51">
      <w:pPr>
        <w:rPr>
          <w:rFonts w:ascii="Helvetica" w:hAnsi="Helvetica"/>
        </w:rPr>
      </w:pPr>
    </w:p>
    <w:p w14:paraId="111237EA" w14:textId="77777777" w:rsidR="00597E2E" w:rsidRDefault="00597E2E" w:rsidP="00DE6B51">
      <w:pPr>
        <w:rPr>
          <w:rFonts w:ascii="Helvetica" w:hAnsi="Helvetica"/>
        </w:rPr>
      </w:pPr>
    </w:p>
    <w:p w14:paraId="7493D410" w14:textId="77777777" w:rsidR="00597E2E" w:rsidRDefault="00597E2E" w:rsidP="00DE6B51">
      <w:pPr>
        <w:rPr>
          <w:rFonts w:ascii="Helvetica" w:hAnsi="Helvetica"/>
        </w:rPr>
      </w:pPr>
    </w:p>
    <w:p w14:paraId="41FD40C7" w14:textId="77777777" w:rsidR="00C408D2" w:rsidRDefault="00C408D2" w:rsidP="00DE6B51">
      <w:pPr>
        <w:rPr>
          <w:rFonts w:ascii="Helvetica" w:hAnsi="Helvetica"/>
        </w:rPr>
      </w:pPr>
    </w:p>
    <w:p w14:paraId="56FDE85A" w14:textId="77777777" w:rsidR="00C408D2" w:rsidRDefault="00C408D2" w:rsidP="00DE6B51">
      <w:pPr>
        <w:rPr>
          <w:rFonts w:ascii="Helvetica" w:hAnsi="Helvetica"/>
        </w:rPr>
      </w:pPr>
    </w:p>
    <w:p w14:paraId="35A6C49E" w14:textId="5C7FEC67" w:rsidR="00C408D2" w:rsidRDefault="00C408D2" w:rsidP="00DE6B51">
      <w:pPr>
        <w:rPr>
          <w:rFonts w:ascii="Helvetica" w:hAnsi="Helvetica"/>
        </w:rPr>
      </w:pPr>
    </w:p>
    <w:p w14:paraId="329D17EA" w14:textId="4FAB4672" w:rsidR="0036671E" w:rsidRDefault="0036671E" w:rsidP="00DE6B51">
      <w:pPr>
        <w:rPr>
          <w:rFonts w:ascii="Helvetica" w:hAnsi="Helvetica"/>
        </w:rPr>
      </w:pPr>
    </w:p>
    <w:p w14:paraId="78BA6677" w14:textId="77777777" w:rsidR="0036671E" w:rsidRDefault="0036671E" w:rsidP="00DE6B51">
      <w:pPr>
        <w:rPr>
          <w:rFonts w:ascii="Helvetica" w:hAnsi="Helvetica"/>
        </w:rPr>
      </w:pPr>
    </w:p>
    <w:p w14:paraId="59ECD42A" w14:textId="77777777" w:rsidR="00C408D2" w:rsidRDefault="00C408D2" w:rsidP="00DE6B51">
      <w:pPr>
        <w:rPr>
          <w:rFonts w:ascii="Helvetica" w:hAnsi="Helvetica"/>
        </w:rPr>
      </w:pPr>
    </w:p>
    <w:p w14:paraId="0F6494BB" w14:textId="2B9BEABE" w:rsidR="00DE6B51" w:rsidRDefault="00C73773" w:rsidP="00DE6B51">
      <w:pPr>
        <w:rPr>
          <w:rFonts w:ascii="Helvetica" w:hAnsi="Helvetica"/>
        </w:rPr>
      </w:pPr>
      <w:r>
        <w:rPr>
          <w:rFonts w:ascii="Helvetica" w:hAnsi="Helvetica"/>
        </w:rPr>
        <w:t>6</w:t>
      </w:r>
      <w:r w:rsidR="00DE6B51">
        <w:rPr>
          <w:rFonts w:ascii="Helvetica" w:hAnsi="Helvetica"/>
        </w:rPr>
        <w:t>.  Sketch</w:t>
      </w:r>
      <w:r>
        <w:rPr>
          <w:rFonts w:ascii="Helvetica" w:hAnsi="Helvetica"/>
        </w:rPr>
        <w:t xml:space="preserve"> (C vs. T)</w:t>
      </w:r>
      <w:r w:rsidR="00DE6B51">
        <w:rPr>
          <w:rFonts w:ascii="Helvetica" w:hAnsi="Helvetica"/>
        </w:rPr>
        <w:t xml:space="preserve"> and </w:t>
      </w:r>
      <w:r>
        <w:rPr>
          <w:rFonts w:ascii="Helvetica" w:hAnsi="Helvetica"/>
        </w:rPr>
        <w:t>give</w:t>
      </w:r>
      <w:r w:rsidR="00DE6B51">
        <w:rPr>
          <w:rFonts w:ascii="Helvetica" w:hAnsi="Helvetica"/>
        </w:rPr>
        <w:t xml:space="preserve"> the temperature dependence of the specific heat for metals and non-metals.</w:t>
      </w:r>
      <w:r w:rsidR="00A90CA5">
        <w:rPr>
          <w:rFonts w:ascii="Helvetica" w:hAnsi="Helvetica"/>
        </w:rPr>
        <w:t xml:space="preserve"> (10)</w:t>
      </w:r>
    </w:p>
    <w:p w14:paraId="20AA849B" w14:textId="77777777" w:rsidR="00DE6B51" w:rsidRDefault="00DE6B51" w:rsidP="00DE6B51">
      <w:pPr>
        <w:rPr>
          <w:rFonts w:ascii="Helvetica" w:hAnsi="Helvetica"/>
        </w:rPr>
      </w:pPr>
    </w:p>
    <w:p w14:paraId="1764C19E" w14:textId="5F849005" w:rsidR="00DE6B51" w:rsidRDefault="00DE6B51" w:rsidP="00B821CC">
      <w:pPr>
        <w:rPr>
          <w:rFonts w:ascii="Helvetica" w:hAnsi="Helvetica"/>
        </w:rPr>
      </w:pPr>
    </w:p>
    <w:p w14:paraId="7B9604C7" w14:textId="454234E3" w:rsidR="00C73773" w:rsidRDefault="00C73773" w:rsidP="00B821CC">
      <w:pPr>
        <w:rPr>
          <w:rFonts w:ascii="Helvetica" w:hAnsi="Helvetica"/>
        </w:rPr>
      </w:pPr>
    </w:p>
    <w:p w14:paraId="17F3C634" w14:textId="7E077548" w:rsidR="00C73773" w:rsidRDefault="00C73773" w:rsidP="00B821CC">
      <w:pPr>
        <w:rPr>
          <w:rFonts w:ascii="Helvetica" w:hAnsi="Helvetica"/>
        </w:rPr>
      </w:pPr>
    </w:p>
    <w:p w14:paraId="7F2B346D" w14:textId="378741BE" w:rsidR="00C73773" w:rsidRDefault="00C73773" w:rsidP="00B821CC">
      <w:pPr>
        <w:rPr>
          <w:rFonts w:ascii="Helvetica" w:hAnsi="Helvetica"/>
        </w:rPr>
      </w:pPr>
    </w:p>
    <w:p w14:paraId="5AF1F182" w14:textId="0ECB001D" w:rsidR="00C73773" w:rsidRDefault="00C73773" w:rsidP="00B821CC">
      <w:pPr>
        <w:rPr>
          <w:rFonts w:ascii="Helvetica" w:hAnsi="Helvetica"/>
        </w:rPr>
      </w:pPr>
    </w:p>
    <w:p w14:paraId="1CD023FE" w14:textId="78017760" w:rsidR="00C73773" w:rsidRDefault="00C73773" w:rsidP="00B821CC">
      <w:pPr>
        <w:rPr>
          <w:rFonts w:ascii="Helvetica" w:hAnsi="Helvetica"/>
        </w:rPr>
      </w:pPr>
    </w:p>
    <w:p w14:paraId="6B4D8F3D" w14:textId="197D109F" w:rsidR="00C73773" w:rsidRDefault="00C73773" w:rsidP="00B821CC">
      <w:pPr>
        <w:rPr>
          <w:rFonts w:ascii="Helvetica" w:hAnsi="Helvetica"/>
        </w:rPr>
      </w:pPr>
    </w:p>
    <w:p w14:paraId="6DF3682B" w14:textId="2DF0339B" w:rsidR="00C73773" w:rsidRDefault="00C73773" w:rsidP="00B821CC">
      <w:pPr>
        <w:rPr>
          <w:rFonts w:ascii="Helvetica" w:hAnsi="Helvetica"/>
        </w:rPr>
      </w:pPr>
    </w:p>
    <w:p w14:paraId="72F8900E" w14:textId="44BB659E" w:rsidR="00C73773" w:rsidRDefault="00C73773" w:rsidP="00B821CC">
      <w:pPr>
        <w:rPr>
          <w:rFonts w:ascii="Helvetica" w:hAnsi="Helvetica"/>
        </w:rPr>
      </w:pPr>
    </w:p>
    <w:p w14:paraId="6436340A" w14:textId="0E775514" w:rsidR="00C73773" w:rsidRDefault="00C73773" w:rsidP="00B821CC">
      <w:pPr>
        <w:rPr>
          <w:rFonts w:ascii="Helvetica" w:hAnsi="Helvetica"/>
        </w:rPr>
      </w:pPr>
    </w:p>
    <w:p w14:paraId="130793E5" w14:textId="24C17170" w:rsidR="00C73773" w:rsidRDefault="00C73773" w:rsidP="00B821CC">
      <w:pPr>
        <w:rPr>
          <w:rFonts w:ascii="Helvetica" w:hAnsi="Helvetica"/>
        </w:rPr>
      </w:pPr>
    </w:p>
    <w:p w14:paraId="2C29A6D6" w14:textId="54F22EB7" w:rsidR="00C73773" w:rsidRDefault="00C73773" w:rsidP="00B821CC">
      <w:pPr>
        <w:rPr>
          <w:rFonts w:ascii="Helvetica" w:hAnsi="Helvetica"/>
        </w:rPr>
      </w:pPr>
    </w:p>
    <w:p w14:paraId="69F70D8D" w14:textId="45CFC9B7" w:rsidR="00C73773" w:rsidRDefault="00C73773" w:rsidP="00B821CC">
      <w:pPr>
        <w:rPr>
          <w:rFonts w:ascii="Helvetica" w:hAnsi="Helvetica"/>
        </w:rPr>
      </w:pPr>
    </w:p>
    <w:p w14:paraId="4F7A561C" w14:textId="234647D7" w:rsidR="00C73773" w:rsidRDefault="00C73773" w:rsidP="00B821CC">
      <w:pPr>
        <w:rPr>
          <w:rFonts w:ascii="Helvetica" w:hAnsi="Helvetica"/>
        </w:rPr>
      </w:pPr>
    </w:p>
    <w:p w14:paraId="5A3ECA83" w14:textId="35EBE167" w:rsidR="00C73773" w:rsidRDefault="00C73773" w:rsidP="00B821CC">
      <w:pPr>
        <w:rPr>
          <w:rFonts w:ascii="Helvetica" w:hAnsi="Helvetica"/>
        </w:rPr>
      </w:pPr>
    </w:p>
    <w:p w14:paraId="01C74319" w14:textId="692E562E" w:rsidR="00AC5C0E" w:rsidRDefault="00E371E2" w:rsidP="00AC5C0E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</w:t>
      </w:r>
      <w:r w:rsidR="00AC5C0E">
        <w:rPr>
          <w:rFonts w:ascii="Helvetica" w:hAnsi="Helvetica"/>
        </w:rPr>
        <w:t xml:space="preserve">.  For the SCC of side a, give the </w:t>
      </w:r>
      <w:r w:rsidR="00AC5C0E" w:rsidRPr="00E409D6">
        <w:rPr>
          <w:rFonts w:ascii="Helvetica" w:hAnsi="Helvetica"/>
          <w:b/>
        </w:rPr>
        <w:t>G</w:t>
      </w:r>
      <w:r w:rsidR="00AC5C0E">
        <w:rPr>
          <w:rFonts w:ascii="Helvetica" w:hAnsi="Helvetica"/>
        </w:rPr>
        <w:t xml:space="preserve"> vector necessary to reduce the following </w:t>
      </w:r>
      <w:r w:rsidR="00AC5C0E" w:rsidRPr="00E409D6">
        <w:rPr>
          <w:rFonts w:ascii="Helvetica" w:hAnsi="Helvetica"/>
          <w:b/>
        </w:rPr>
        <w:t>k</w:t>
      </w:r>
      <w:r w:rsidR="00AC5C0E">
        <w:rPr>
          <w:rFonts w:ascii="Helvetica" w:hAnsi="Helvetica"/>
        </w:rPr>
        <w:t xml:space="preserve"> vectors into the 1st Brillouin Zone. Give the resultant </w:t>
      </w:r>
      <w:r w:rsidR="00AC5C0E" w:rsidRPr="00145CDD">
        <w:rPr>
          <w:rFonts w:ascii="Helvetica" w:hAnsi="Helvetica"/>
          <w:b/>
        </w:rPr>
        <w:t>k</w:t>
      </w:r>
      <w:r w:rsidR="00AC5C0E">
        <w:rPr>
          <w:rFonts w:ascii="Helvetica" w:hAnsi="Helvetica"/>
        </w:rPr>
        <w:t xml:space="preserve"> vector. Give the </w:t>
      </w:r>
      <w:r w:rsidR="00AC5C0E" w:rsidRPr="00145CDD">
        <w:rPr>
          <w:rFonts w:ascii="Helvetica" w:hAnsi="Helvetica"/>
          <w:b/>
        </w:rPr>
        <w:t>k</w:t>
      </w:r>
      <w:r w:rsidR="00AC5C0E">
        <w:rPr>
          <w:rFonts w:ascii="Helvetica" w:hAnsi="Helvetica"/>
        </w:rPr>
        <w:t xml:space="preserve"> and </w:t>
      </w:r>
      <w:r w:rsidR="00AC5C0E" w:rsidRPr="00145CDD">
        <w:rPr>
          <w:rFonts w:ascii="Helvetica" w:hAnsi="Helvetica"/>
          <w:b/>
        </w:rPr>
        <w:t>G</w:t>
      </w:r>
      <w:r w:rsidR="00AC5C0E">
        <w:rPr>
          <w:rFonts w:ascii="Helvetica" w:hAnsi="Helvetica"/>
        </w:rPr>
        <w:t xml:space="preserve"> vectors in terms of a and ∏. </w:t>
      </w:r>
      <w:r w:rsidR="00DB0EE7">
        <w:rPr>
          <w:rFonts w:ascii="Helvetica" w:hAnsi="Helvetica"/>
        </w:rPr>
        <w:t>(20)</w:t>
      </w:r>
    </w:p>
    <w:p w14:paraId="5465D971" w14:textId="77777777" w:rsidR="00AC5C0E" w:rsidRDefault="00AC5C0E" w:rsidP="00AC5C0E">
      <w:pPr>
        <w:rPr>
          <w:rFonts w:ascii="Helvetica" w:hAnsi="Helvetica"/>
        </w:rPr>
      </w:pPr>
      <w:r>
        <w:rPr>
          <w:rFonts w:ascii="Helvetica" w:hAnsi="Helvetica"/>
        </w:rPr>
        <w:t>a.  5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010]</w:t>
      </w:r>
    </w:p>
    <w:p w14:paraId="6253A934" w14:textId="77777777" w:rsidR="00AC5C0E" w:rsidRDefault="00AC5C0E" w:rsidP="00AC5C0E">
      <w:pPr>
        <w:rPr>
          <w:rFonts w:ascii="Helvetica" w:hAnsi="Helvetica"/>
        </w:rPr>
      </w:pPr>
    </w:p>
    <w:p w14:paraId="3E8F28FA" w14:textId="77777777" w:rsidR="00AC5C0E" w:rsidRDefault="00AC5C0E" w:rsidP="00AC5C0E">
      <w:pPr>
        <w:rPr>
          <w:rFonts w:ascii="Helvetica" w:hAnsi="Helvetica"/>
        </w:rPr>
      </w:pPr>
    </w:p>
    <w:p w14:paraId="1523C6AE" w14:textId="77777777" w:rsidR="00AC5C0E" w:rsidRDefault="00AC5C0E" w:rsidP="00AC5C0E">
      <w:pPr>
        <w:rPr>
          <w:rFonts w:ascii="Helvetica" w:hAnsi="Helvetica"/>
        </w:rPr>
      </w:pPr>
    </w:p>
    <w:p w14:paraId="1889BC1B" w14:textId="77777777" w:rsidR="00AC5C0E" w:rsidRDefault="00AC5C0E" w:rsidP="00AC5C0E">
      <w:pPr>
        <w:rPr>
          <w:rFonts w:ascii="Helvetica" w:hAnsi="Helvetica"/>
        </w:rPr>
      </w:pPr>
    </w:p>
    <w:p w14:paraId="34B55BAE" w14:textId="77777777" w:rsidR="00AC5C0E" w:rsidRDefault="00AC5C0E" w:rsidP="00AC5C0E">
      <w:pPr>
        <w:rPr>
          <w:rFonts w:ascii="Helvetica" w:hAnsi="Helvetica"/>
        </w:rPr>
      </w:pPr>
      <w:r>
        <w:rPr>
          <w:rFonts w:ascii="Helvetica" w:hAnsi="Helvetica"/>
        </w:rPr>
        <w:t>b.  6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10]</w:t>
      </w:r>
    </w:p>
    <w:p w14:paraId="2C8AFCBA" w14:textId="77777777" w:rsidR="00AC5C0E" w:rsidRDefault="00AC5C0E" w:rsidP="00AC5C0E">
      <w:pPr>
        <w:rPr>
          <w:rFonts w:ascii="Helvetica" w:hAnsi="Helvetica"/>
        </w:rPr>
      </w:pPr>
    </w:p>
    <w:p w14:paraId="6B0E2F3A" w14:textId="77777777" w:rsidR="00AC5C0E" w:rsidRDefault="00AC5C0E" w:rsidP="00AC5C0E">
      <w:pPr>
        <w:rPr>
          <w:rFonts w:ascii="Helvetica" w:hAnsi="Helvetica"/>
        </w:rPr>
      </w:pPr>
    </w:p>
    <w:p w14:paraId="1A36C519" w14:textId="77777777" w:rsidR="00AC5C0E" w:rsidRDefault="00AC5C0E" w:rsidP="00AC5C0E">
      <w:pPr>
        <w:rPr>
          <w:rFonts w:ascii="Helvetica" w:hAnsi="Helvetica"/>
        </w:rPr>
      </w:pPr>
    </w:p>
    <w:p w14:paraId="1B449750" w14:textId="77777777" w:rsidR="00AC5C0E" w:rsidRDefault="00AC5C0E" w:rsidP="00AC5C0E">
      <w:pPr>
        <w:rPr>
          <w:rFonts w:ascii="Helvetica" w:hAnsi="Helvetica"/>
        </w:rPr>
      </w:pPr>
    </w:p>
    <w:p w14:paraId="55B3DA98" w14:textId="77777777" w:rsidR="00AC5C0E" w:rsidRDefault="00AC5C0E" w:rsidP="00AC5C0E">
      <w:pPr>
        <w:rPr>
          <w:rFonts w:ascii="Helvetica" w:hAnsi="Helvetica"/>
        </w:rPr>
      </w:pPr>
      <w:r>
        <w:rPr>
          <w:rFonts w:ascii="Helvetica" w:hAnsi="Helvetica"/>
        </w:rPr>
        <w:t xml:space="preserve">c.  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4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11]</w:t>
      </w:r>
    </w:p>
    <w:p w14:paraId="6FD5CF9C" w14:textId="77777777" w:rsidR="00AC5C0E" w:rsidRDefault="00AC5C0E" w:rsidP="00AC5C0E">
      <w:pPr>
        <w:rPr>
          <w:rFonts w:ascii="Helvetica" w:hAnsi="Helvetica"/>
        </w:rPr>
      </w:pPr>
    </w:p>
    <w:p w14:paraId="788A7E11" w14:textId="77777777" w:rsidR="00AC5C0E" w:rsidRDefault="00AC5C0E" w:rsidP="00AC5C0E">
      <w:pPr>
        <w:rPr>
          <w:rFonts w:ascii="Helvetica" w:hAnsi="Helvetica"/>
        </w:rPr>
      </w:pPr>
    </w:p>
    <w:p w14:paraId="164CD3EB" w14:textId="77777777" w:rsidR="00AC5C0E" w:rsidRDefault="00AC5C0E" w:rsidP="00AC5C0E">
      <w:pPr>
        <w:rPr>
          <w:rFonts w:ascii="Helvetica" w:hAnsi="Helvetica"/>
        </w:rPr>
      </w:pPr>
    </w:p>
    <w:p w14:paraId="65682C6A" w14:textId="77777777" w:rsidR="002D386E" w:rsidRDefault="002D386E" w:rsidP="00AC5C0E">
      <w:pPr>
        <w:rPr>
          <w:rFonts w:ascii="Helvetica" w:hAnsi="Helvetica"/>
        </w:rPr>
      </w:pPr>
    </w:p>
    <w:p w14:paraId="7E3833BE" w14:textId="77777777" w:rsidR="00AC5C0E" w:rsidRDefault="00AC5C0E" w:rsidP="00AC5C0E">
      <w:pPr>
        <w:rPr>
          <w:rFonts w:ascii="Helvetica" w:hAnsi="Helvetica"/>
        </w:rPr>
      </w:pPr>
      <w:r>
        <w:rPr>
          <w:rFonts w:ascii="Helvetica" w:hAnsi="Helvetica"/>
        </w:rPr>
        <w:t>d.  13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3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23]</w:t>
      </w:r>
    </w:p>
    <w:p w14:paraId="17F742FF" w14:textId="77777777" w:rsidR="002D67EF" w:rsidRDefault="002D67EF" w:rsidP="0062279C">
      <w:pPr>
        <w:rPr>
          <w:rFonts w:ascii="Helvetica" w:hAnsi="Helvetica"/>
        </w:rPr>
      </w:pPr>
    </w:p>
    <w:p w14:paraId="3ABCBBBD" w14:textId="6ACE8E03" w:rsidR="0062279C" w:rsidRDefault="0062279C" w:rsidP="0062279C">
      <w:pPr>
        <w:rPr>
          <w:rFonts w:ascii="Helvetica" w:hAnsi="Helvetica"/>
        </w:rPr>
      </w:pPr>
    </w:p>
    <w:p w14:paraId="112AF07F" w14:textId="3758EA44" w:rsidR="002D386E" w:rsidRDefault="002D386E" w:rsidP="0062279C">
      <w:pPr>
        <w:rPr>
          <w:rFonts w:ascii="Helvetica" w:hAnsi="Helvetica"/>
        </w:rPr>
      </w:pPr>
    </w:p>
    <w:p w14:paraId="0156CBAC" w14:textId="79D041CC" w:rsidR="002D386E" w:rsidRDefault="002D386E" w:rsidP="0062279C">
      <w:pPr>
        <w:rPr>
          <w:rFonts w:ascii="Helvetica" w:hAnsi="Helvetica"/>
        </w:rPr>
      </w:pPr>
    </w:p>
    <w:p w14:paraId="3BFFDC58" w14:textId="4C96EFF5" w:rsidR="0062279C" w:rsidRDefault="00F52883" w:rsidP="0062279C">
      <w:pPr>
        <w:rPr>
          <w:rFonts w:ascii="Helvetica" w:hAnsi="Helvetica"/>
        </w:rPr>
      </w:pPr>
      <w:r>
        <w:rPr>
          <w:rFonts w:ascii="Helvetica" w:hAnsi="Helvetica"/>
        </w:rPr>
        <w:t>8</w:t>
      </w:r>
      <w:r w:rsidR="0062279C">
        <w:rPr>
          <w:rFonts w:ascii="Helvetica" w:hAnsi="Helvetica"/>
        </w:rPr>
        <w:t>.  Given a 2D crystal with valency 3 and square lattice of side 4.50 Å.</w:t>
      </w:r>
    </w:p>
    <w:p w14:paraId="61B4E2D9" w14:textId="0372AB39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>a.  Sketch the reciprocal lattice and the 1st and 2nd Brillouin zones. Give dimensions.</w:t>
      </w:r>
      <w:r w:rsidR="00DB0EE7">
        <w:rPr>
          <w:rFonts w:ascii="Helvetica" w:hAnsi="Helvetica"/>
        </w:rPr>
        <w:t xml:space="preserve"> (10)</w:t>
      </w:r>
    </w:p>
    <w:p w14:paraId="736F9896" w14:textId="77777777" w:rsidR="0062279C" w:rsidRDefault="0062279C" w:rsidP="0062279C">
      <w:pPr>
        <w:rPr>
          <w:rFonts w:ascii="Helvetica" w:hAnsi="Helvetica"/>
        </w:rPr>
      </w:pPr>
    </w:p>
    <w:p w14:paraId="1B3DB911" w14:textId="77777777" w:rsidR="0062279C" w:rsidRDefault="0062279C" w:rsidP="0062279C">
      <w:pPr>
        <w:rPr>
          <w:rFonts w:ascii="Helvetica" w:hAnsi="Helvetica"/>
        </w:rPr>
      </w:pPr>
    </w:p>
    <w:p w14:paraId="29F17D58" w14:textId="77777777" w:rsidR="0062279C" w:rsidRDefault="0062279C" w:rsidP="0062279C">
      <w:pPr>
        <w:rPr>
          <w:rFonts w:ascii="Helvetica" w:hAnsi="Helvetica"/>
        </w:rPr>
      </w:pPr>
    </w:p>
    <w:p w14:paraId="30626D57" w14:textId="77777777" w:rsidR="0062279C" w:rsidRDefault="0062279C" w:rsidP="0062279C">
      <w:pPr>
        <w:rPr>
          <w:rFonts w:ascii="Helvetica" w:hAnsi="Helvetica"/>
        </w:rPr>
      </w:pPr>
    </w:p>
    <w:p w14:paraId="4B096A50" w14:textId="77777777" w:rsidR="0062279C" w:rsidRDefault="0062279C" w:rsidP="0062279C">
      <w:pPr>
        <w:rPr>
          <w:rFonts w:ascii="Helvetica" w:hAnsi="Helvetica"/>
        </w:rPr>
      </w:pPr>
    </w:p>
    <w:p w14:paraId="43405262" w14:textId="77777777" w:rsidR="0062279C" w:rsidRDefault="0062279C" w:rsidP="0062279C">
      <w:pPr>
        <w:rPr>
          <w:rFonts w:ascii="Helvetica" w:hAnsi="Helvetica"/>
        </w:rPr>
      </w:pPr>
    </w:p>
    <w:p w14:paraId="15A552D8" w14:textId="77777777" w:rsidR="0062279C" w:rsidRDefault="0062279C" w:rsidP="0062279C">
      <w:pPr>
        <w:rPr>
          <w:rFonts w:ascii="Helvetica" w:hAnsi="Helvetica"/>
        </w:rPr>
      </w:pPr>
    </w:p>
    <w:p w14:paraId="0267E8C3" w14:textId="77777777" w:rsidR="0062279C" w:rsidRDefault="0062279C" w:rsidP="0062279C">
      <w:pPr>
        <w:rPr>
          <w:rFonts w:ascii="Helvetica" w:hAnsi="Helvetica"/>
        </w:rPr>
      </w:pPr>
    </w:p>
    <w:p w14:paraId="67592E78" w14:textId="77777777" w:rsidR="0062279C" w:rsidRDefault="0062279C" w:rsidP="0062279C">
      <w:pPr>
        <w:rPr>
          <w:rFonts w:ascii="Helvetica" w:hAnsi="Helvetica"/>
        </w:rPr>
      </w:pPr>
    </w:p>
    <w:p w14:paraId="6358A330" w14:textId="77777777" w:rsidR="0062279C" w:rsidRDefault="0062279C" w:rsidP="0062279C">
      <w:pPr>
        <w:rPr>
          <w:rFonts w:ascii="Helvetica" w:hAnsi="Helvetica"/>
        </w:rPr>
      </w:pPr>
    </w:p>
    <w:p w14:paraId="5A794100" w14:textId="77777777" w:rsidR="0062279C" w:rsidRDefault="0062279C" w:rsidP="0062279C">
      <w:pPr>
        <w:rPr>
          <w:rFonts w:ascii="Helvetica" w:hAnsi="Helvetica"/>
        </w:rPr>
      </w:pPr>
    </w:p>
    <w:p w14:paraId="23EF2E04" w14:textId="77777777" w:rsidR="00F22A21" w:rsidRDefault="00F22A21" w:rsidP="00697DC1">
      <w:pPr>
        <w:rPr>
          <w:rFonts w:ascii="Helvetica" w:hAnsi="Helvetica"/>
        </w:rPr>
      </w:pPr>
    </w:p>
    <w:p w14:paraId="07198A1C" w14:textId="77777777" w:rsidR="00F22A21" w:rsidRDefault="00F22A21" w:rsidP="00697DC1">
      <w:pPr>
        <w:rPr>
          <w:rFonts w:ascii="Helvetica" w:hAnsi="Helvetica"/>
        </w:rPr>
      </w:pPr>
    </w:p>
    <w:p w14:paraId="235F27D6" w14:textId="77777777" w:rsidR="001E6A67" w:rsidRDefault="001E6A67" w:rsidP="00697DC1">
      <w:pPr>
        <w:rPr>
          <w:rFonts w:ascii="Helvetica" w:hAnsi="Helvetica"/>
        </w:rPr>
      </w:pPr>
    </w:p>
    <w:p w14:paraId="420B387E" w14:textId="77777777" w:rsidR="001E6A67" w:rsidRDefault="001E6A67" w:rsidP="00697DC1">
      <w:pPr>
        <w:rPr>
          <w:rFonts w:ascii="Helvetica" w:hAnsi="Helvetica"/>
        </w:rPr>
      </w:pPr>
    </w:p>
    <w:p w14:paraId="1796F412" w14:textId="77777777" w:rsidR="001E6A67" w:rsidRDefault="001E6A67" w:rsidP="00697DC1">
      <w:pPr>
        <w:rPr>
          <w:rFonts w:ascii="Helvetica" w:hAnsi="Helvetica"/>
        </w:rPr>
      </w:pPr>
    </w:p>
    <w:p w14:paraId="3E4A77EA" w14:textId="77777777" w:rsidR="001E6A67" w:rsidRDefault="001E6A67" w:rsidP="00697DC1">
      <w:pPr>
        <w:rPr>
          <w:rFonts w:ascii="Helvetica" w:hAnsi="Helvetica"/>
        </w:rPr>
      </w:pPr>
    </w:p>
    <w:p w14:paraId="630BA235" w14:textId="0E366E01" w:rsidR="00697DC1" w:rsidRDefault="0062279C" w:rsidP="00697DC1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b.  Find the radius of the Fermi circle in Å</w:t>
      </w:r>
      <w:r w:rsidRPr="00DF2B38">
        <w:rPr>
          <w:rFonts w:ascii="Helvetica" w:hAnsi="Helvetica"/>
          <w:vertAlign w:val="superscript"/>
        </w:rPr>
        <w:t>-1</w:t>
      </w:r>
      <w:r>
        <w:rPr>
          <w:rFonts w:ascii="Helvetica" w:hAnsi="Helvetica"/>
        </w:rPr>
        <w:t xml:space="preserve">. </w:t>
      </w:r>
      <w:r w:rsidR="00BE3142">
        <w:rPr>
          <w:rFonts w:ascii="Helvetica" w:hAnsi="Helvetica"/>
        </w:rPr>
        <w:t>(</w:t>
      </w:r>
      <w:r w:rsidR="00697DC1">
        <w:rPr>
          <w:rFonts w:ascii="Helvetica" w:hAnsi="Helvetica"/>
        </w:rPr>
        <w:t xml:space="preserve">For the 2D lattice with valency of 1, we have worked out that </w:t>
      </w:r>
      <w:r w:rsidR="00DA4D26" w:rsidRPr="00BE2A24">
        <w:rPr>
          <w:rFonts w:ascii="Helvetica" w:hAnsi="Helvetica"/>
          <w:noProof/>
          <w:position w:val="-12"/>
        </w:rPr>
        <w:object w:dxaOrig="1660" w:dyaOrig="400" w14:anchorId="505AA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3pt;height:20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3251929" r:id="rId10"/>
        </w:object>
      </w:r>
      <w:r w:rsidR="00DB0EE7">
        <w:rPr>
          <w:rFonts w:ascii="Helvetica" w:hAnsi="Helvetica"/>
          <w:noProof/>
        </w:rPr>
        <w:t>) (5)</w:t>
      </w:r>
    </w:p>
    <w:p w14:paraId="70C20353" w14:textId="77777777" w:rsidR="0062279C" w:rsidRDefault="0062279C" w:rsidP="0062279C">
      <w:pPr>
        <w:rPr>
          <w:rFonts w:ascii="Helvetica" w:hAnsi="Helvetica"/>
        </w:rPr>
      </w:pPr>
    </w:p>
    <w:p w14:paraId="5E066E8D" w14:textId="77777777" w:rsidR="0062279C" w:rsidRDefault="0062279C" w:rsidP="0062279C">
      <w:pPr>
        <w:rPr>
          <w:rFonts w:ascii="Helvetica" w:hAnsi="Helvetica"/>
        </w:rPr>
      </w:pPr>
    </w:p>
    <w:p w14:paraId="37CC0A8A" w14:textId="77777777" w:rsidR="0062279C" w:rsidRDefault="0062279C" w:rsidP="0062279C">
      <w:pPr>
        <w:rPr>
          <w:rFonts w:ascii="Helvetica" w:hAnsi="Helvetica"/>
        </w:rPr>
      </w:pPr>
    </w:p>
    <w:p w14:paraId="29BD1884" w14:textId="49E73415" w:rsidR="0062279C" w:rsidRDefault="0062279C" w:rsidP="0062279C">
      <w:pPr>
        <w:rPr>
          <w:rFonts w:ascii="Helvetica" w:hAnsi="Helvetica"/>
        </w:rPr>
      </w:pPr>
    </w:p>
    <w:p w14:paraId="45C5EEEF" w14:textId="556C107A" w:rsidR="001E6A67" w:rsidRDefault="001E6A67" w:rsidP="0062279C">
      <w:pPr>
        <w:rPr>
          <w:rFonts w:ascii="Helvetica" w:hAnsi="Helvetica"/>
        </w:rPr>
      </w:pPr>
    </w:p>
    <w:p w14:paraId="2DC1075E" w14:textId="77777777" w:rsidR="001E6A67" w:rsidRDefault="001E6A67" w:rsidP="0062279C">
      <w:pPr>
        <w:rPr>
          <w:rFonts w:ascii="Helvetica" w:hAnsi="Helvetica"/>
        </w:rPr>
      </w:pPr>
    </w:p>
    <w:p w14:paraId="56624543" w14:textId="77777777" w:rsidR="0062279C" w:rsidRDefault="0062279C" w:rsidP="0062279C">
      <w:pPr>
        <w:rPr>
          <w:rFonts w:ascii="Helvetica" w:hAnsi="Helvetica"/>
        </w:rPr>
      </w:pPr>
    </w:p>
    <w:p w14:paraId="1307F5DB" w14:textId="77777777" w:rsidR="0062279C" w:rsidRDefault="0062279C" w:rsidP="0062279C">
      <w:pPr>
        <w:rPr>
          <w:rFonts w:ascii="Helvetica" w:hAnsi="Helvetica"/>
        </w:rPr>
      </w:pPr>
    </w:p>
    <w:p w14:paraId="76CD907C" w14:textId="36987E79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>c.  Sketch the Fermi circle in a reduced zone scheme.</w:t>
      </w:r>
      <w:r w:rsidR="00DB0EE7">
        <w:rPr>
          <w:rFonts w:ascii="Helvetica" w:hAnsi="Helvetica"/>
        </w:rPr>
        <w:t xml:space="preserve"> (10)</w:t>
      </w:r>
    </w:p>
    <w:p w14:paraId="472CDA89" w14:textId="77777777" w:rsidR="0062279C" w:rsidRDefault="0062279C" w:rsidP="0062279C">
      <w:pPr>
        <w:rPr>
          <w:rFonts w:ascii="Helvetica" w:hAnsi="Helvetica"/>
        </w:rPr>
      </w:pPr>
    </w:p>
    <w:p w14:paraId="10843C09" w14:textId="77777777" w:rsidR="0062279C" w:rsidRDefault="0062279C" w:rsidP="0062279C">
      <w:pPr>
        <w:rPr>
          <w:rFonts w:ascii="Helvetica" w:hAnsi="Helvetica"/>
        </w:rPr>
      </w:pPr>
    </w:p>
    <w:p w14:paraId="36C1390D" w14:textId="79D40792" w:rsidR="0062279C" w:rsidRDefault="0062279C">
      <w:pPr>
        <w:rPr>
          <w:rFonts w:ascii="Helvetica" w:hAnsi="Helvetica"/>
        </w:rPr>
      </w:pPr>
    </w:p>
    <w:p w14:paraId="56335D1B" w14:textId="0B87B266" w:rsidR="00F22A21" w:rsidRDefault="00F22A21">
      <w:pPr>
        <w:rPr>
          <w:rFonts w:ascii="Helvetica" w:hAnsi="Helvetica"/>
        </w:rPr>
      </w:pPr>
    </w:p>
    <w:p w14:paraId="6FD3A182" w14:textId="24E7E9BF" w:rsidR="00F22A21" w:rsidRDefault="00F22A21">
      <w:pPr>
        <w:rPr>
          <w:rFonts w:ascii="Helvetica" w:hAnsi="Helvetica"/>
        </w:rPr>
      </w:pPr>
    </w:p>
    <w:p w14:paraId="6FFEFF0E" w14:textId="248B9E8B" w:rsidR="00F22A21" w:rsidRDefault="00F22A21">
      <w:pPr>
        <w:rPr>
          <w:rFonts w:ascii="Helvetica" w:hAnsi="Helvetica"/>
        </w:rPr>
      </w:pPr>
    </w:p>
    <w:p w14:paraId="1B4E080D" w14:textId="1B978E20" w:rsidR="00F22A21" w:rsidRDefault="00F22A21">
      <w:pPr>
        <w:rPr>
          <w:rFonts w:ascii="Helvetica" w:hAnsi="Helvetica"/>
        </w:rPr>
      </w:pPr>
    </w:p>
    <w:p w14:paraId="20342C55" w14:textId="0C957008" w:rsidR="00F22A21" w:rsidRDefault="00F22A21">
      <w:pPr>
        <w:rPr>
          <w:rFonts w:ascii="Helvetica" w:hAnsi="Helvetica"/>
        </w:rPr>
      </w:pPr>
    </w:p>
    <w:p w14:paraId="5BF78A64" w14:textId="428513F7" w:rsidR="00F22A21" w:rsidRDefault="00F22A21">
      <w:pPr>
        <w:rPr>
          <w:rFonts w:ascii="Helvetica" w:hAnsi="Helvetica"/>
        </w:rPr>
      </w:pPr>
    </w:p>
    <w:p w14:paraId="065BCB51" w14:textId="0A939B13" w:rsidR="00F22A21" w:rsidRDefault="00F22A21">
      <w:pPr>
        <w:rPr>
          <w:rFonts w:ascii="Helvetica" w:hAnsi="Helvetica"/>
        </w:rPr>
      </w:pPr>
    </w:p>
    <w:p w14:paraId="5BB0E7AA" w14:textId="2CB454B4" w:rsidR="00F22A21" w:rsidRDefault="00F22A21">
      <w:pPr>
        <w:rPr>
          <w:rFonts w:ascii="Helvetica" w:hAnsi="Helvetica"/>
        </w:rPr>
      </w:pPr>
    </w:p>
    <w:p w14:paraId="1D223F1B" w14:textId="45DBADC0" w:rsidR="00F22A21" w:rsidRDefault="00F22A21">
      <w:pPr>
        <w:rPr>
          <w:rFonts w:ascii="Helvetica" w:hAnsi="Helvetica"/>
        </w:rPr>
      </w:pPr>
    </w:p>
    <w:p w14:paraId="17A56868" w14:textId="3FA32676" w:rsidR="00F22A21" w:rsidRDefault="00F22A21">
      <w:pPr>
        <w:rPr>
          <w:rFonts w:ascii="Helvetica" w:hAnsi="Helvetica"/>
        </w:rPr>
      </w:pPr>
    </w:p>
    <w:p w14:paraId="71075E0C" w14:textId="77777777" w:rsidR="00F22A21" w:rsidRDefault="00F22A21">
      <w:pPr>
        <w:rPr>
          <w:rFonts w:ascii="Helvetica" w:hAnsi="Helvetica"/>
        </w:rPr>
      </w:pPr>
    </w:p>
    <w:p w14:paraId="5D973E9F" w14:textId="779E2132" w:rsidR="0062279C" w:rsidRDefault="00F52883" w:rsidP="0062279C">
      <w:pPr>
        <w:rPr>
          <w:rFonts w:ascii="Helvetica" w:hAnsi="Helvetica"/>
        </w:rPr>
      </w:pPr>
      <w:r>
        <w:rPr>
          <w:rFonts w:ascii="Helvetica" w:hAnsi="Helvetica"/>
        </w:rPr>
        <w:t>9</w:t>
      </w:r>
      <w:r w:rsidR="0062279C">
        <w:rPr>
          <w:rFonts w:ascii="Helvetica" w:hAnsi="Helvetica"/>
        </w:rPr>
        <w:t xml:space="preserve">.  </w:t>
      </w:r>
      <w:r w:rsidR="005F72A2">
        <w:rPr>
          <w:rFonts w:ascii="Helvetica" w:hAnsi="Helvetica"/>
        </w:rPr>
        <w:t>Assume</w:t>
      </w:r>
      <w:r w:rsidR="0062279C">
        <w:rPr>
          <w:rFonts w:ascii="Helvetica" w:hAnsi="Helvetica"/>
        </w:rPr>
        <w:t xml:space="preserve"> sodium </w:t>
      </w:r>
      <w:r>
        <w:rPr>
          <w:rFonts w:ascii="Helvetica" w:hAnsi="Helvetica"/>
        </w:rPr>
        <w:t xml:space="preserve">forms a </w:t>
      </w:r>
      <w:r w:rsidR="0062279C">
        <w:rPr>
          <w:rFonts w:ascii="Helvetica" w:hAnsi="Helvetica"/>
        </w:rPr>
        <w:t>gas</w:t>
      </w:r>
      <w:r w:rsidR="005F72A2">
        <w:rPr>
          <w:rFonts w:ascii="Helvetica" w:hAnsi="Helvetica"/>
        </w:rPr>
        <w:t xml:space="preserve"> </w:t>
      </w:r>
      <w:r w:rsidR="0062279C">
        <w:rPr>
          <w:rFonts w:ascii="Helvetica" w:hAnsi="Helvetica"/>
        </w:rPr>
        <w:t>at standard temperature</w:t>
      </w:r>
      <w:r w:rsidR="005F72A2">
        <w:rPr>
          <w:rFonts w:ascii="Helvetica" w:hAnsi="Helvetica"/>
        </w:rPr>
        <w:t xml:space="preserve"> (RT)</w:t>
      </w:r>
      <w:r w:rsidR="0062279C">
        <w:rPr>
          <w:rFonts w:ascii="Helvetica" w:hAnsi="Helvetica"/>
        </w:rPr>
        <w:t xml:space="preserve"> and pressure</w:t>
      </w:r>
      <w:r w:rsidR="005F72A2">
        <w:rPr>
          <w:rFonts w:ascii="Helvetica" w:hAnsi="Helvetica"/>
        </w:rPr>
        <w:t xml:space="preserve"> (atm)</w:t>
      </w:r>
      <w:r w:rsidR="0062279C">
        <w:rPr>
          <w:rFonts w:ascii="Helvetica" w:hAnsi="Helvetica"/>
        </w:rPr>
        <w:t>.</w:t>
      </w:r>
      <w:r>
        <w:rPr>
          <w:rFonts w:ascii="Helvetica" w:hAnsi="Helvetica"/>
        </w:rPr>
        <w:t xml:space="preserve"> (It doesn’t!)</w:t>
      </w:r>
      <w:r w:rsidR="0062279C">
        <w:rPr>
          <w:rFonts w:ascii="Helvetica" w:hAnsi="Helvetica"/>
        </w:rPr>
        <w:t xml:space="preserve"> Assume it is a plasma of Na ions and electrons.</w:t>
      </w:r>
    </w:p>
    <w:p w14:paraId="0E4A52C6" w14:textId="61445BF7" w:rsidR="0062279C" w:rsidRDefault="0062279C" w:rsidP="0062279C">
      <w:pPr>
        <w:rPr>
          <w:rFonts w:ascii="Helvetica" w:hAnsi="Helvetica"/>
        </w:rPr>
      </w:pPr>
      <w:r>
        <w:rPr>
          <w:rFonts w:ascii="Helvetica" w:hAnsi="Helvetica"/>
        </w:rPr>
        <w:t>For the electrons, calculate:</w:t>
      </w:r>
    </w:p>
    <w:p w14:paraId="16890320" w14:textId="0B428BBE" w:rsidR="001E6A67" w:rsidRDefault="001E6A67" w:rsidP="0062279C">
      <w:pPr>
        <w:rPr>
          <w:rFonts w:ascii="Helvetica" w:hAnsi="Helvetica"/>
        </w:rPr>
      </w:pPr>
      <w:r>
        <w:rPr>
          <w:rFonts w:ascii="Helvetica" w:hAnsi="Helvetica"/>
        </w:rPr>
        <w:t>a.  The density of electrons (in m</w:t>
      </w:r>
      <w:r w:rsidRPr="001E6A67">
        <w:rPr>
          <w:rFonts w:ascii="Helvetica" w:hAnsi="Helvetica"/>
          <w:vertAlign w:val="superscript"/>
        </w:rPr>
        <w:t>-3</w:t>
      </w:r>
      <w:r>
        <w:rPr>
          <w:rFonts w:ascii="Helvetica" w:hAnsi="Helvetica"/>
        </w:rPr>
        <w:t>)</w:t>
      </w:r>
      <w:r w:rsidR="00DB0EE7">
        <w:rPr>
          <w:rFonts w:ascii="Helvetica" w:hAnsi="Helvetica"/>
        </w:rPr>
        <w:t xml:space="preserve"> (5)</w:t>
      </w:r>
    </w:p>
    <w:p w14:paraId="16E64921" w14:textId="77777777" w:rsidR="00D4783A" w:rsidRDefault="00D4783A" w:rsidP="0062279C">
      <w:pPr>
        <w:rPr>
          <w:rFonts w:ascii="Helvetica" w:hAnsi="Helvetica"/>
        </w:rPr>
      </w:pPr>
    </w:p>
    <w:p w14:paraId="08ECF88A" w14:textId="77777777" w:rsidR="00D4783A" w:rsidRDefault="00D4783A" w:rsidP="0062279C">
      <w:pPr>
        <w:rPr>
          <w:rFonts w:ascii="Helvetica" w:hAnsi="Helvetica"/>
        </w:rPr>
      </w:pPr>
    </w:p>
    <w:p w14:paraId="66BD33C2" w14:textId="77777777" w:rsidR="00D4783A" w:rsidRDefault="00D4783A" w:rsidP="0062279C">
      <w:pPr>
        <w:rPr>
          <w:rFonts w:ascii="Helvetica" w:hAnsi="Helvetica"/>
        </w:rPr>
      </w:pPr>
    </w:p>
    <w:p w14:paraId="1A4A682F" w14:textId="77777777" w:rsidR="00D4783A" w:rsidRDefault="00D4783A" w:rsidP="0062279C">
      <w:pPr>
        <w:rPr>
          <w:rFonts w:ascii="Helvetica" w:hAnsi="Helvetica"/>
        </w:rPr>
      </w:pPr>
    </w:p>
    <w:p w14:paraId="0D450369" w14:textId="77777777" w:rsidR="00D4783A" w:rsidRDefault="00D4783A" w:rsidP="0062279C">
      <w:pPr>
        <w:rPr>
          <w:rFonts w:ascii="Helvetica" w:hAnsi="Helvetica"/>
        </w:rPr>
      </w:pPr>
    </w:p>
    <w:p w14:paraId="4B337296" w14:textId="77777777" w:rsidR="00D4783A" w:rsidRDefault="00D4783A" w:rsidP="0062279C">
      <w:pPr>
        <w:rPr>
          <w:rFonts w:ascii="Helvetica" w:hAnsi="Helvetica"/>
        </w:rPr>
      </w:pPr>
    </w:p>
    <w:p w14:paraId="4840A835" w14:textId="77777777" w:rsidR="00D4783A" w:rsidRDefault="00D4783A" w:rsidP="0062279C">
      <w:pPr>
        <w:rPr>
          <w:rFonts w:ascii="Helvetica" w:hAnsi="Helvetica"/>
        </w:rPr>
      </w:pPr>
    </w:p>
    <w:p w14:paraId="585DBC70" w14:textId="77777777" w:rsidR="00D4783A" w:rsidRDefault="00D4783A" w:rsidP="0062279C">
      <w:pPr>
        <w:rPr>
          <w:rFonts w:ascii="Helvetica" w:hAnsi="Helvetica"/>
        </w:rPr>
      </w:pPr>
    </w:p>
    <w:p w14:paraId="37B3DBEB" w14:textId="77777777" w:rsidR="00D4783A" w:rsidRDefault="00D4783A" w:rsidP="0062279C">
      <w:pPr>
        <w:rPr>
          <w:rFonts w:ascii="Helvetica" w:hAnsi="Helvetica"/>
        </w:rPr>
      </w:pPr>
    </w:p>
    <w:p w14:paraId="06985912" w14:textId="77777777" w:rsidR="00D4783A" w:rsidRDefault="00D4783A" w:rsidP="0062279C">
      <w:pPr>
        <w:rPr>
          <w:rFonts w:ascii="Helvetica" w:hAnsi="Helvetica"/>
        </w:rPr>
      </w:pPr>
    </w:p>
    <w:p w14:paraId="0A81D54F" w14:textId="3DDED211" w:rsidR="0062279C" w:rsidRDefault="00D4783A" w:rsidP="0062279C">
      <w:pPr>
        <w:rPr>
          <w:rFonts w:ascii="Helvetica" w:hAnsi="Helvetica"/>
        </w:rPr>
      </w:pPr>
      <w:r>
        <w:rPr>
          <w:rFonts w:ascii="Helvetica" w:hAnsi="Helvetica"/>
        </w:rPr>
        <w:t>b</w:t>
      </w:r>
      <w:r w:rsidR="0062279C">
        <w:rPr>
          <w:rFonts w:ascii="Helvetica" w:hAnsi="Helvetica"/>
        </w:rPr>
        <w:t>.  Fermi wavevector (SI units)</w:t>
      </w:r>
      <w:r w:rsidR="00DB0EE7">
        <w:rPr>
          <w:rFonts w:ascii="Helvetica" w:hAnsi="Helvetica"/>
        </w:rPr>
        <w:t xml:space="preserve"> (5)</w:t>
      </w:r>
    </w:p>
    <w:p w14:paraId="31E0E1F6" w14:textId="77777777" w:rsidR="0062279C" w:rsidRDefault="0062279C" w:rsidP="0062279C">
      <w:pPr>
        <w:rPr>
          <w:rFonts w:ascii="Helvetica" w:hAnsi="Helvetica"/>
        </w:rPr>
      </w:pPr>
    </w:p>
    <w:p w14:paraId="1B495EEE" w14:textId="77777777" w:rsidR="0062279C" w:rsidRDefault="0062279C" w:rsidP="0062279C">
      <w:pPr>
        <w:rPr>
          <w:rFonts w:ascii="Helvetica" w:hAnsi="Helvetica"/>
        </w:rPr>
      </w:pPr>
    </w:p>
    <w:p w14:paraId="68CB8BA7" w14:textId="77777777" w:rsidR="0062279C" w:rsidRDefault="0062279C" w:rsidP="0062279C">
      <w:pPr>
        <w:rPr>
          <w:rFonts w:ascii="Helvetica" w:hAnsi="Helvetica"/>
        </w:rPr>
      </w:pPr>
    </w:p>
    <w:p w14:paraId="40AC53FE" w14:textId="77777777" w:rsidR="00DB0EE7" w:rsidRDefault="00DB0EE7" w:rsidP="0062279C">
      <w:pPr>
        <w:rPr>
          <w:rFonts w:ascii="Helvetica" w:hAnsi="Helvetica"/>
        </w:rPr>
      </w:pPr>
    </w:p>
    <w:p w14:paraId="5BA7A32C" w14:textId="1394ACCE" w:rsidR="0062279C" w:rsidRDefault="00D4783A" w:rsidP="0062279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c</w:t>
      </w:r>
      <w:r w:rsidR="0062279C">
        <w:rPr>
          <w:rFonts w:ascii="Helvetica" w:hAnsi="Helvetica"/>
        </w:rPr>
        <w:t>.  Fermi energy (eV)</w:t>
      </w:r>
      <w:r w:rsidR="00524AB7">
        <w:rPr>
          <w:rFonts w:ascii="Helvetica" w:hAnsi="Helvetica"/>
        </w:rPr>
        <w:t xml:space="preserve"> (5)</w:t>
      </w:r>
    </w:p>
    <w:p w14:paraId="492BB38A" w14:textId="77777777" w:rsidR="0062279C" w:rsidRDefault="0062279C" w:rsidP="0062279C">
      <w:pPr>
        <w:rPr>
          <w:rFonts w:ascii="Helvetica" w:hAnsi="Helvetica"/>
        </w:rPr>
      </w:pPr>
    </w:p>
    <w:p w14:paraId="2C9385D5" w14:textId="77777777" w:rsidR="0062279C" w:rsidRDefault="0062279C" w:rsidP="0062279C">
      <w:pPr>
        <w:rPr>
          <w:rFonts w:ascii="Helvetica" w:hAnsi="Helvetica"/>
        </w:rPr>
      </w:pPr>
    </w:p>
    <w:p w14:paraId="328207E8" w14:textId="77777777" w:rsidR="0062279C" w:rsidRDefault="0062279C" w:rsidP="0062279C">
      <w:pPr>
        <w:rPr>
          <w:rFonts w:ascii="Helvetica" w:hAnsi="Helvetica"/>
        </w:rPr>
      </w:pPr>
    </w:p>
    <w:p w14:paraId="41762CB8" w14:textId="77777777" w:rsidR="0062279C" w:rsidRDefault="0062279C" w:rsidP="0062279C">
      <w:pPr>
        <w:rPr>
          <w:rFonts w:ascii="Helvetica" w:hAnsi="Helvetica"/>
        </w:rPr>
      </w:pPr>
    </w:p>
    <w:p w14:paraId="6D9E55B9" w14:textId="1D9DBE9D" w:rsidR="0062279C" w:rsidRDefault="0062279C" w:rsidP="0062279C">
      <w:pPr>
        <w:rPr>
          <w:rFonts w:ascii="Helvetica" w:hAnsi="Helvetica"/>
        </w:rPr>
      </w:pPr>
    </w:p>
    <w:p w14:paraId="47A653EB" w14:textId="52EE31C4" w:rsidR="00D4783A" w:rsidRDefault="00D4783A" w:rsidP="0062279C">
      <w:pPr>
        <w:rPr>
          <w:rFonts w:ascii="Helvetica" w:hAnsi="Helvetica"/>
        </w:rPr>
      </w:pPr>
    </w:p>
    <w:p w14:paraId="16F80C6A" w14:textId="51448719" w:rsidR="00D4783A" w:rsidRDefault="00D4783A" w:rsidP="0062279C">
      <w:pPr>
        <w:rPr>
          <w:rFonts w:ascii="Helvetica" w:hAnsi="Helvetica"/>
        </w:rPr>
      </w:pPr>
    </w:p>
    <w:p w14:paraId="4CFFA844" w14:textId="77777777" w:rsidR="00387332" w:rsidRDefault="00387332" w:rsidP="0062279C">
      <w:pPr>
        <w:rPr>
          <w:rFonts w:ascii="Helvetica" w:hAnsi="Helvetica"/>
        </w:rPr>
      </w:pPr>
    </w:p>
    <w:p w14:paraId="519D9337" w14:textId="16388452" w:rsidR="00D4783A" w:rsidRDefault="00D4783A" w:rsidP="0062279C">
      <w:pPr>
        <w:rPr>
          <w:rFonts w:ascii="Helvetica" w:hAnsi="Helvetica"/>
        </w:rPr>
      </w:pPr>
    </w:p>
    <w:p w14:paraId="1138F610" w14:textId="77777777" w:rsidR="00387332" w:rsidRDefault="00387332" w:rsidP="0062279C">
      <w:pPr>
        <w:rPr>
          <w:rFonts w:ascii="Helvetica" w:hAnsi="Helvetica"/>
        </w:rPr>
      </w:pPr>
    </w:p>
    <w:p w14:paraId="6E4B93F7" w14:textId="77777777" w:rsidR="0062279C" w:rsidRDefault="0062279C" w:rsidP="0062279C">
      <w:pPr>
        <w:rPr>
          <w:rFonts w:ascii="Helvetica" w:hAnsi="Helvetica"/>
        </w:rPr>
      </w:pPr>
    </w:p>
    <w:p w14:paraId="2857FDC8" w14:textId="41FECE80" w:rsidR="0062279C" w:rsidRDefault="00D4783A" w:rsidP="0062279C">
      <w:pPr>
        <w:rPr>
          <w:rFonts w:ascii="Helvetica" w:hAnsi="Helvetica"/>
        </w:rPr>
      </w:pPr>
      <w:r>
        <w:rPr>
          <w:rFonts w:ascii="Helvetica" w:hAnsi="Helvetica"/>
        </w:rPr>
        <w:t>d.</w:t>
      </w:r>
      <w:r w:rsidR="0062279C">
        <w:rPr>
          <w:rFonts w:ascii="Helvetica" w:hAnsi="Helvetica"/>
        </w:rPr>
        <w:t xml:space="preserve">  Fermi temperature</w:t>
      </w:r>
      <w:r w:rsidR="00524AB7">
        <w:rPr>
          <w:rFonts w:ascii="Helvetica" w:hAnsi="Helvetica"/>
        </w:rPr>
        <w:t xml:space="preserve"> (5)</w:t>
      </w:r>
    </w:p>
    <w:p w14:paraId="52AFB1D4" w14:textId="77777777" w:rsidR="0062279C" w:rsidRDefault="0062279C" w:rsidP="0062279C">
      <w:pPr>
        <w:rPr>
          <w:rFonts w:ascii="Helvetica" w:hAnsi="Helvetica"/>
        </w:rPr>
      </w:pPr>
    </w:p>
    <w:p w14:paraId="3945F97E" w14:textId="77777777" w:rsidR="0062279C" w:rsidRDefault="0062279C" w:rsidP="0062279C">
      <w:pPr>
        <w:rPr>
          <w:rFonts w:ascii="Helvetica" w:hAnsi="Helvetica"/>
        </w:rPr>
      </w:pPr>
    </w:p>
    <w:p w14:paraId="4C812AB1" w14:textId="77777777" w:rsidR="0062279C" w:rsidRDefault="0062279C" w:rsidP="0062279C">
      <w:pPr>
        <w:rPr>
          <w:rFonts w:ascii="Helvetica" w:hAnsi="Helvetica"/>
        </w:rPr>
      </w:pPr>
    </w:p>
    <w:p w14:paraId="124FB2ED" w14:textId="4A1D95F1" w:rsidR="0062279C" w:rsidRDefault="0062279C" w:rsidP="0062279C">
      <w:pPr>
        <w:rPr>
          <w:rFonts w:ascii="Helvetica" w:hAnsi="Helvetica"/>
        </w:rPr>
      </w:pPr>
    </w:p>
    <w:p w14:paraId="6C0E09DA" w14:textId="77777777" w:rsidR="00C80FF2" w:rsidRDefault="00C80FF2" w:rsidP="0062279C">
      <w:pPr>
        <w:rPr>
          <w:rFonts w:ascii="Helvetica" w:hAnsi="Helvetica"/>
        </w:rPr>
      </w:pPr>
    </w:p>
    <w:p w14:paraId="168FF3C9" w14:textId="77777777" w:rsidR="0062279C" w:rsidRDefault="0062279C" w:rsidP="0062279C">
      <w:pPr>
        <w:rPr>
          <w:rFonts w:ascii="Helvetica" w:hAnsi="Helvetica"/>
        </w:rPr>
      </w:pPr>
    </w:p>
    <w:p w14:paraId="2B8816A6" w14:textId="77777777" w:rsidR="0062279C" w:rsidRDefault="0062279C" w:rsidP="0062279C">
      <w:pPr>
        <w:rPr>
          <w:rFonts w:ascii="Helvetica" w:hAnsi="Helvetica"/>
        </w:rPr>
      </w:pPr>
    </w:p>
    <w:p w14:paraId="1ED9B3BA" w14:textId="77777777" w:rsidR="0062279C" w:rsidRDefault="0062279C" w:rsidP="0062279C">
      <w:pPr>
        <w:rPr>
          <w:rFonts w:ascii="Helvetica" w:hAnsi="Helvetica"/>
        </w:rPr>
      </w:pPr>
    </w:p>
    <w:p w14:paraId="20D09CBF" w14:textId="512DD0F0" w:rsidR="00C1470D" w:rsidRDefault="00D4783A" w:rsidP="0062279C">
      <w:pPr>
        <w:rPr>
          <w:rFonts w:ascii="Helvetica" w:hAnsi="Helvetica"/>
        </w:rPr>
      </w:pPr>
      <w:r>
        <w:rPr>
          <w:rFonts w:ascii="Helvetica" w:hAnsi="Helvetica"/>
        </w:rPr>
        <w:t>e</w:t>
      </w:r>
      <w:r w:rsidR="0062279C">
        <w:rPr>
          <w:rFonts w:ascii="Helvetica" w:hAnsi="Helvetica"/>
        </w:rPr>
        <w:t xml:space="preserve">.  </w:t>
      </w:r>
      <w:proofErr w:type="spellStart"/>
      <w:r w:rsidR="0062279C">
        <w:rPr>
          <w:rFonts w:ascii="Helvetica" w:hAnsi="Helvetica"/>
        </w:rPr>
        <w:t>r</w:t>
      </w:r>
      <w:r w:rsidR="0062279C" w:rsidRPr="00891EED">
        <w:rPr>
          <w:rFonts w:ascii="Helvetica" w:hAnsi="Helvetica"/>
          <w:vertAlign w:val="subscript"/>
        </w:rPr>
        <w:t>s</w:t>
      </w:r>
      <w:proofErr w:type="spellEnd"/>
      <w:r w:rsidR="0062279C">
        <w:rPr>
          <w:rFonts w:ascii="Helvetica" w:hAnsi="Helvetica"/>
        </w:rPr>
        <w:t xml:space="preserve"> parameter (</w:t>
      </w:r>
      <w:r w:rsidR="00F22A21">
        <w:rPr>
          <w:rFonts w:ascii="Helvetica" w:hAnsi="Helvetica"/>
        </w:rPr>
        <w:t>Å</w:t>
      </w:r>
      <w:r w:rsidR="0062279C">
        <w:rPr>
          <w:rFonts w:ascii="Helvetica" w:hAnsi="Helvetica"/>
        </w:rPr>
        <w:t>)</w:t>
      </w:r>
      <w:r w:rsidR="00524AB7">
        <w:rPr>
          <w:rFonts w:ascii="Helvetica" w:hAnsi="Helvetica"/>
        </w:rPr>
        <w:t xml:space="preserve"> (5)</w:t>
      </w:r>
    </w:p>
    <w:p w14:paraId="16EFC7F2" w14:textId="07D64C49" w:rsidR="00F52883" w:rsidRDefault="00F52883" w:rsidP="0062279C">
      <w:pPr>
        <w:rPr>
          <w:rFonts w:ascii="Helvetica" w:hAnsi="Helvetica"/>
        </w:rPr>
      </w:pPr>
    </w:p>
    <w:p w14:paraId="433936EE" w14:textId="04FD1AF6" w:rsidR="00F52883" w:rsidRDefault="00F52883" w:rsidP="0062279C">
      <w:pPr>
        <w:rPr>
          <w:rFonts w:ascii="Helvetica" w:hAnsi="Helvetica"/>
        </w:rPr>
      </w:pPr>
    </w:p>
    <w:p w14:paraId="7D000251" w14:textId="56DBAF90" w:rsidR="00F52883" w:rsidRDefault="00F52883" w:rsidP="0062279C">
      <w:pPr>
        <w:rPr>
          <w:rFonts w:ascii="Helvetica" w:hAnsi="Helvetica"/>
        </w:rPr>
      </w:pPr>
    </w:p>
    <w:p w14:paraId="44EAFBAF" w14:textId="733D84A0" w:rsidR="00C80FF2" w:rsidRDefault="00C80FF2" w:rsidP="0062279C">
      <w:pPr>
        <w:rPr>
          <w:rFonts w:ascii="Helvetica" w:hAnsi="Helvetica"/>
        </w:rPr>
      </w:pPr>
    </w:p>
    <w:p w14:paraId="1A15E15E" w14:textId="547394B6" w:rsidR="00D4783A" w:rsidRDefault="00D4783A" w:rsidP="0062279C">
      <w:pPr>
        <w:rPr>
          <w:rFonts w:ascii="Helvetica" w:hAnsi="Helvetica"/>
        </w:rPr>
      </w:pPr>
    </w:p>
    <w:p w14:paraId="711CE17B" w14:textId="77777777" w:rsidR="00D4783A" w:rsidRDefault="00D4783A" w:rsidP="0062279C">
      <w:pPr>
        <w:rPr>
          <w:rFonts w:ascii="Helvetica" w:hAnsi="Helvetica"/>
        </w:rPr>
      </w:pPr>
    </w:p>
    <w:p w14:paraId="1F370D7B" w14:textId="1E0CDA90" w:rsidR="00C80FF2" w:rsidRDefault="00C80FF2" w:rsidP="0062279C">
      <w:pPr>
        <w:rPr>
          <w:rFonts w:ascii="Helvetica" w:hAnsi="Helvetica"/>
        </w:rPr>
      </w:pPr>
    </w:p>
    <w:p w14:paraId="6E298699" w14:textId="719CDF16" w:rsidR="00C80FF2" w:rsidRDefault="00C80FF2" w:rsidP="0062279C">
      <w:pPr>
        <w:rPr>
          <w:rFonts w:ascii="Helvetica" w:hAnsi="Helvetica"/>
        </w:rPr>
      </w:pPr>
    </w:p>
    <w:p w14:paraId="2A27489A" w14:textId="77777777" w:rsidR="00C80FF2" w:rsidRDefault="00C80FF2" w:rsidP="0062279C">
      <w:pPr>
        <w:rPr>
          <w:rFonts w:ascii="Helvetica" w:hAnsi="Helvetica"/>
        </w:rPr>
      </w:pPr>
    </w:p>
    <w:p w14:paraId="502B5B4F" w14:textId="2A5AB846" w:rsidR="00F52883" w:rsidRDefault="00F52883" w:rsidP="0062279C">
      <w:pPr>
        <w:rPr>
          <w:rFonts w:ascii="Helvetica" w:hAnsi="Helvetica"/>
        </w:rPr>
      </w:pPr>
    </w:p>
    <w:p w14:paraId="755C0F59" w14:textId="67C5B2D4" w:rsidR="00F52883" w:rsidRDefault="00F52883" w:rsidP="0062279C">
      <w:pPr>
        <w:rPr>
          <w:rFonts w:ascii="Helvetica" w:hAnsi="Helvetica"/>
        </w:rPr>
      </w:pPr>
    </w:p>
    <w:p w14:paraId="266A65A1" w14:textId="0FBD739E" w:rsidR="00F52883" w:rsidRDefault="00D4783A" w:rsidP="0062279C">
      <w:pPr>
        <w:rPr>
          <w:rFonts w:ascii="Helvetica" w:hAnsi="Helvetica"/>
        </w:rPr>
      </w:pPr>
      <w:r>
        <w:rPr>
          <w:rFonts w:ascii="Helvetica" w:hAnsi="Helvetica"/>
        </w:rPr>
        <w:t>f</w:t>
      </w:r>
      <w:r w:rsidR="00F52883">
        <w:rPr>
          <w:rFonts w:ascii="Helvetica" w:hAnsi="Helvetica"/>
        </w:rPr>
        <w:t>.  Density of states at the Fermi Energy (in units of eV</w:t>
      </w:r>
      <w:r w:rsidR="00F52883" w:rsidRPr="00F52883">
        <w:rPr>
          <w:rFonts w:ascii="Helvetica" w:hAnsi="Helvetica"/>
          <w:sz w:val="22"/>
          <w:vertAlign w:val="superscript"/>
        </w:rPr>
        <w:t>-1</w:t>
      </w:r>
      <w:r w:rsidR="00F52883">
        <w:rPr>
          <w:rFonts w:ascii="Helvetica" w:hAnsi="Helvetica"/>
        </w:rPr>
        <w:t>). (You may find the expression D(E) = (3/</w:t>
      </w:r>
      <w:proofErr w:type="gramStart"/>
      <w:r w:rsidR="00F52883">
        <w:rPr>
          <w:rFonts w:ascii="Helvetica" w:hAnsi="Helvetica"/>
        </w:rPr>
        <w:t>2)(</w:t>
      </w:r>
      <w:proofErr w:type="gramEnd"/>
      <w:r w:rsidR="00F52883">
        <w:rPr>
          <w:rFonts w:ascii="Helvetica" w:hAnsi="Helvetica"/>
        </w:rPr>
        <w:t>N/E) helpful.)</w:t>
      </w:r>
      <w:r w:rsidR="00524AB7">
        <w:rPr>
          <w:rFonts w:ascii="Helvetica" w:hAnsi="Helvetica"/>
        </w:rPr>
        <w:t xml:space="preserve"> (5)</w:t>
      </w:r>
    </w:p>
    <w:p w14:paraId="4D9971FD" w14:textId="12B6D77F" w:rsidR="00DB467E" w:rsidRDefault="00DB467E" w:rsidP="0062279C">
      <w:pPr>
        <w:rPr>
          <w:rFonts w:ascii="Helvetica" w:hAnsi="Helvetica"/>
        </w:rPr>
      </w:pPr>
    </w:p>
    <w:p w14:paraId="0B75DBC9" w14:textId="437D6DC9" w:rsidR="00DB467E" w:rsidRDefault="00DB467E" w:rsidP="0062279C">
      <w:pPr>
        <w:rPr>
          <w:rFonts w:ascii="Helvetica" w:hAnsi="Helvetica"/>
        </w:rPr>
      </w:pPr>
    </w:p>
    <w:p w14:paraId="3DE98199" w14:textId="421DB2A8" w:rsidR="00DB467E" w:rsidRDefault="00DB467E" w:rsidP="0062279C">
      <w:pPr>
        <w:rPr>
          <w:rFonts w:ascii="Helvetica" w:hAnsi="Helvetica"/>
        </w:rPr>
      </w:pPr>
    </w:p>
    <w:p w14:paraId="085BBC57" w14:textId="4254F8E6" w:rsidR="00DB467E" w:rsidRDefault="00DB467E" w:rsidP="0062279C">
      <w:pPr>
        <w:rPr>
          <w:rFonts w:ascii="Helvetica" w:hAnsi="Helvetica"/>
        </w:rPr>
      </w:pPr>
    </w:p>
    <w:p w14:paraId="5DB9E55D" w14:textId="77777777" w:rsidR="00DB467E" w:rsidRDefault="00DB467E" w:rsidP="0062279C">
      <w:pPr>
        <w:rPr>
          <w:rFonts w:ascii="Helvetica" w:hAnsi="Helvetica"/>
        </w:rPr>
      </w:pPr>
    </w:p>
    <w:p w14:paraId="21679382" w14:textId="77777777" w:rsidR="00DB467E" w:rsidRDefault="00DB467E" w:rsidP="0062279C">
      <w:pPr>
        <w:rPr>
          <w:rFonts w:ascii="Helvetica" w:hAnsi="Helvetica"/>
        </w:rPr>
      </w:pPr>
    </w:p>
    <w:p w14:paraId="20799308" w14:textId="77777777" w:rsidR="00DB467E" w:rsidRDefault="00DB467E" w:rsidP="0062279C">
      <w:pPr>
        <w:rPr>
          <w:rFonts w:ascii="Helvetica" w:hAnsi="Helvetica"/>
        </w:rPr>
      </w:pPr>
    </w:p>
    <w:p w14:paraId="70D0F188" w14:textId="77777777" w:rsidR="00DB467E" w:rsidRDefault="00DB467E" w:rsidP="0062279C">
      <w:pPr>
        <w:rPr>
          <w:rFonts w:ascii="Helvetica" w:hAnsi="Helvetica"/>
        </w:rPr>
      </w:pPr>
    </w:p>
    <w:p w14:paraId="1084DE56" w14:textId="77777777" w:rsidR="00DB467E" w:rsidRDefault="00DB467E" w:rsidP="0062279C">
      <w:pPr>
        <w:rPr>
          <w:rFonts w:ascii="Helvetica" w:hAnsi="Helvetica"/>
        </w:rPr>
      </w:pPr>
    </w:p>
    <w:p w14:paraId="1C461EA0" w14:textId="6C2670D3" w:rsidR="00C80FF2" w:rsidRDefault="00DB467E" w:rsidP="0062279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10.  Assume for the sodium “gas” of problem #9 that the electrical conductivity is </w:t>
      </w:r>
      <w:r w:rsidR="00CD236F">
        <w:rPr>
          <w:rFonts w:ascii="Helvetica" w:hAnsi="Helvetica"/>
        </w:rPr>
        <w:t>the same as that of sodium metal</w:t>
      </w:r>
      <w:r w:rsidR="00927910">
        <w:rPr>
          <w:rFonts w:ascii="Helvetica" w:hAnsi="Helvetica"/>
        </w:rPr>
        <w:t xml:space="preserve"> at room temperature</w:t>
      </w:r>
      <w:r w:rsidR="00CD236F">
        <w:rPr>
          <w:rFonts w:ascii="Helvetica" w:hAnsi="Helvetica"/>
        </w:rPr>
        <w:t>.</w:t>
      </w:r>
      <w:r>
        <w:rPr>
          <w:rFonts w:ascii="Helvetica" w:hAnsi="Helvetica"/>
        </w:rPr>
        <w:t xml:space="preserve"> </w:t>
      </w:r>
    </w:p>
    <w:p w14:paraId="50DD583C" w14:textId="65EF7DA2" w:rsidR="00DB467E" w:rsidRDefault="00C80FF2" w:rsidP="0062279C">
      <w:pPr>
        <w:rPr>
          <w:rFonts w:ascii="Helvetica" w:hAnsi="Helvetica"/>
        </w:rPr>
      </w:pPr>
      <w:r>
        <w:rPr>
          <w:rFonts w:ascii="Helvetica" w:hAnsi="Helvetica"/>
        </w:rPr>
        <w:t xml:space="preserve">a.  </w:t>
      </w:r>
      <w:r w:rsidR="00DB467E">
        <w:rPr>
          <w:rFonts w:ascii="Helvetica" w:hAnsi="Helvetica"/>
        </w:rPr>
        <w:t xml:space="preserve">Find the corresponding </w:t>
      </w:r>
      <w:r w:rsidR="00C408D2">
        <w:rPr>
          <w:rFonts w:ascii="Helvetica" w:hAnsi="Helvetica"/>
        </w:rPr>
        <w:t>average time between collisions</w:t>
      </w:r>
      <w:r w:rsidR="00DB467E">
        <w:rPr>
          <w:rFonts w:ascii="Helvetica" w:hAnsi="Helvetica"/>
        </w:rPr>
        <w:t>.</w:t>
      </w:r>
      <w:r w:rsidR="005578EA">
        <w:rPr>
          <w:rFonts w:ascii="Helvetica" w:hAnsi="Helvetica"/>
        </w:rPr>
        <w:t xml:space="preserve"> (10)</w:t>
      </w:r>
    </w:p>
    <w:p w14:paraId="6B6D10AF" w14:textId="5225EF67" w:rsidR="00C80FF2" w:rsidRDefault="00C80FF2" w:rsidP="0062279C">
      <w:pPr>
        <w:rPr>
          <w:rFonts w:ascii="Helvetica" w:hAnsi="Helvetica"/>
        </w:rPr>
      </w:pPr>
    </w:p>
    <w:p w14:paraId="145E1691" w14:textId="78946B79" w:rsidR="00C80FF2" w:rsidRDefault="00C80FF2" w:rsidP="0062279C">
      <w:pPr>
        <w:rPr>
          <w:rFonts w:ascii="Helvetica" w:hAnsi="Helvetica"/>
        </w:rPr>
      </w:pPr>
    </w:p>
    <w:p w14:paraId="70EC0700" w14:textId="29D5898E" w:rsidR="00C80FF2" w:rsidRDefault="00C80FF2" w:rsidP="0062279C">
      <w:pPr>
        <w:rPr>
          <w:rFonts w:ascii="Helvetica" w:hAnsi="Helvetica"/>
        </w:rPr>
      </w:pPr>
    </w:p>
    <w:p w14:paraId="000ADE7D" w14:textId="3C0602FB" w:rsidR="00C80FF2" w:rsidRDefault="00C80FF2" w:rsidP="0062279C">
      <w:pPr>
        <w:rPr>
          <w:rFonts w:ascii="Helvetica" w:hAnsi="Helvetica"/>
        </w:rPr>
      </w:pPr>
    </w:p>
    <w:p w14:paraId="4DAD190C" w14:textId="04A6BBE0" w:rsidR="00C80FF2" w:rsidRDefault="00C80FF2" w:rsidP="0062279C">
      <w:pPr>
        <w:rPr>
          <w:rFonts w:ascii="Helvetica" w:hAnsi="Helvetica"/>
        </w:rPr>
      </w:pPr>
    </w:p>
    <w:p w14:paraId="0B82440A" w14:textId="1F78E7EF" w:rsidR="00C80FF2" w:rsidRDefault="00C80FF2" w:rsidP="0062279C">
      <w:pPr>
        <w:rPr>
          <w:rFonts w:ascii="Helvetica" w:hAnsi="Helvetica"/>
        </w:rPr>
      </w:pPr>
    </w:p>
    <w:p w14:paraId="7C668D6B" w14:textId="054C3AA9" w:rsidR="00C80FF2" w:rsidRDefault="00C80FF2" w:rsidP="0062279C">
      <w:pPr>
        <w:rPr>
          <w:rFonts w:ascii="Helvetica" w:hAnsi="Helvetica"/>
        </w:rPr>
      </w:pPr>
    </w:p>
    <w:p w14:paraId="58731160" w14:textId="516E819E" w:rsidR="00C80FF2" w:rsidRDefault="00C80FF2" w:rsidP="0062279C">
      <w:pPr>
        <w:rPr>
          <w:rFonts w:ascii="Helvetica" w:hAnsi="Helvetica"/>
        </w:rPr>
      </w:pPr>
    </w:p>
    <w:p w14:paraId="176F59E6" w14:textId="25D89BAE" w:rsidR="00C80FF2" w:rsidRDefault="00C80FF2" w:rsidP="0062279C">
      <w:pPr>
        <w:rPr>
          <w:rFonts w:ascii="Helvetica" w:hAnsi="Helvetica"/>
        </w:rPr>
      </w:pPr>
    </w:p>
    <w:p w14:paraId="01D934DC" w14:textId="04CD9CD0" w:rsidR="00C80FF2" w:rsidRDefault="00C80FF2" w:rsidP="0062279C">
      <w:pPr>
        <w:rPr>
          <w:rFonts w:ascii="Helvetica" w:hAnsi="Helvetica"/>
        </w:rPr>
      </w:pPr>
    </w:p>
    <w:p w14:paraId="5F059694" w14:textId="3B261B80" w:rsidR="00C80FF2" w:rsidRDefault="00C80FF2" w:rsidP="0062279C">
      <w:pPr>
        <w:rPr>
          <w:rFonts w:ascii="Helvetica" w:hAnsi="Helvetica"/>
        </w:rPr>
      </w:pPr>
    </w:p>
    <w:p w14:paraId="3FF9DCF5" w14:textId="6F9E8C93" w:rsidR="00B84C88" w:rsidRDefault="00B84C88" w:rsidP="0062279C">
      <w:pPr>
        <w:rPr>
          <w:rFonts w:ascii="Helvetica" w:hAnsi="Helvetica"/>
        </w:rPr>
      </w:pPr>
    </w:p>
    <w:p w14:paraId="3083E0FC" w14:textId="4E5AE782" w:rsidR="00B84C88" w:rsidRDefault="00B84C88" w:rsidP="0062279C">
      <w:pPr>
        <w:rPr>
          <w:rFonts w:ascii="Helvetica" w:hAnsi="Helvetica"/>
        </w:rPr>
      </w:pPr>
    </w:p>
    <w:p w14:paraId="10703667" w14:textId="3BE3CE88" w:rsidR="00B84C88" w:rsidRDefault="00B84C88" w:rsidP="0062279C">
      <w:pPr>
        <w:rPr>
          <w:rFonts w:ascii="Helvetica" w:hAnsi="Helvetica"/>
        </w:rPr>
      </w:pPr>
    </w:p>
    <w:p w14:paraId="2D770B54" w14:textId="77777777" w:rsidR="00B84C88" w:rsidRDefault="00B84C88" w:rsidP="0062279C">
      <w:pPr>
        <w:rPr>
          <w:rFonts w:ascii="Helvetica" w:hAnsi="Helvetica"/>
        </w:rPr>
      </w:pPr>
    </w:p>
    <w:p w14:paraId="5118E92C" w14:textId="06B2A4C3" w:rsidR="00C80FF2" w:rsidRDefault="00C80FF2" w:rsidP="0062279C">
      <w:pPr>
        <w:rPr>
          <w:rFonts w:ascii="Helvetica" w:hAnsi="Helvetica"/>
        </w:rPr>
      </w:pPr>
    </w:p>
    <w:p w14:paraId="0E679333" w14:textId="01120C4D" w:rsidR="00374587" w:rsidRDefault="00374587" w:rsidP="0062279C">
      <w:pPr>
        <w:rPr>
          <w:rFonts w:ascii="Helvetica" w:hAnsi="Helvetica"/>
        </w:rPr>
      </w:pPr>
    </w:p>
    <w:p w14:paraId="2C6E9FBE" w14:textId="2AF31797" w:rsidR="007169FB" w:rsidRDefault="007169FB" w:rsidP="0062279C">
      <w:pPr>
        <w:rPr>
          <w:rFonts w:ascii="Helvetica" w:hAnsi="Helvetica"/>
        </w:rPr>
      </w:pPr>
    </w:p>
    <w:p w14:paraId="4ADCB97C" w14:textId="10C4A008" w:rsidR="007169FB" w:rsidRDefault="007169FB" w:rsidP="0062279C">
      <w:pPr>
        <w:rPr>
          <w:rFonts w:ascii="Helvetica" w:hAnsi="Helvetica"/>
        </w:rPr>
      </w:pPr>
    </w:p>
    <w:p w14:paraId="623C03C2" w14:textId="77777777" w:rsidR="007169FB" w:rsidRDefault="007169FB" w:rsidP="0062279C">
      <w:pPr>
        <w:rPr>
          <w:rFonts w:ascii="Helvetica" w:hAnsi="Helvetica"/>
        </w:rPr>
      </w:pPr>
    </w:p>
    <w:p w14:paraId="6D9355EB" w14:textId="77777777" w:rsidR="00374587" w:rsidRDefault="00374587" w:rsidP="0062279C">
      <w:pPr>
        <w:rPr>
          <w:rFonts w:ascii="Helvetica" w:hAnsi="Helvetica"/>
        </w:rPr>
      </w:pPr>
    </w:p>
    <w:p w14:paraId="3C9362F2" w14:textId="7D47A5EB" w:rsidR="00C80FF2" w:rsidRDefault="00C80FF2" w:rsidP="0062279C">
      <w:pPr>
        <w:rPr>
          <w:rFonts w:ascii="Helvetica" w:hAnsi="Helvetica"/>
        </w:rPr>
      </w:pPr>
    </w:p>
    <w:p w14:paraId="461317C6" w14:textId="0809DA19" w:rsidR="00970860" w:rsidRPr="00970860" w:rsidRDefault="00C80FF2" w:rsidP="00D847FB">
      <w:pPr>
        <w:rPr>
          <w:rFonts w:ascii="Helvetica" w:hAnsi="Helvetica"/>
        </w:rPr>
      </w:pPr>
      <w:r>
        <w:rPr>
          <w:rFonts w:ascii="Helvetica" w:hAnsi="Helvetica"/>
        </w:rPr>
        <w:t>b.  Find the mean free path (Å)</w:t>
      </w:r>
      <w:r w:rsidR="005578EA">
        <w:rPr>
          <w:rFonts w:ascii="Helvetica" w:hAnsi="Helvetica"/>
        </w:rPr>
        <w:t xml:space="preserve"> (</w:t>
      </w:r>
      <w:r w:rsidR="004B02D0">
        <w:rPr>
          <w:rFonts w:ascii="Helvetica" w:hAnsi="Helvetica"/>
        </w:rPr>
        <w:t>10)</w:t>
      </w:r>
    </w:p>
    <w:sectPr w:rsidR="00970860" w:rsidRPr="00970860" w:rsidSect="001871B5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6E7647" w14:textId="77777777" w:rsidR="00DA4D26" w:rsidRDefault="00DA4D26" w:rsidP="00F4536C">
      <w:r>
        <w:separator/>
      </w:r>
    </w:p>
  </w:endnote>
  <w:endnote w:type="continuationSeparator" w:id="0">
    <w:p w14:paraId="1C03C1DA" w14:textId="77777777" w:rsidR="00DA4D26" w:rsidRDefault="00DA4D26" w:rsidP="00F4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E03C4" w14:textId="77777777" w:rsidR="00E91070" w:rsidRDefault="00E91070" w:rsidP="00E9107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724EA51" w14:textId="77777777" w:rsidR="00E91070" w:rsidRDefault="00E910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F242B" w14:textId="77777777" w:rsidR="00E91070" w:rsidRPr="00F4536C" w:rsidRDefault="00E91070" w:rsidP="00F4536C">
    <w:pPr>
      <w:pStyle w:val="Footer"/>
      <w:framePr w:wrap="around" w:vAnchor="text" w:hAnchor="page" w:x="6121" w:y="-83"/>
      <w:rPr>
        <w:rStyle w:val="PageNumber"/>
        <w:rFonts w:ascii="Helvetica" w:hAnsi="Helvetica"/>
        <w:sz w:val="20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0806">
      <w:rPr>
        <w:rStyle w:val="PageNumber"/>
        <w:noProof/>
      </w:rPr>
      <w:t>1</w:t>
    </w:r>
    <w:r>
      <w:rPr>
        <w:rStyle w:val="PageNumber"/>
      </w:rPr>
      <w:fldChar w:fldCharType="end"/>
    </w:r>
  </w:p>
  <w:p w14:paraId="6A33FEB4" w14:textId="77777777" w:rsidR="00E91070" w:rsidRDefault="00E9107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017903" w14:textId="77777777" w:rsidR="00E91070" w:rsidRDefault="00E910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CE8D43" w14:textId="77777777" w:rsidR="00DA4D26" w:rsidRDefault="00DA4D26" w:rsidP="00F4536C">
      <w:r>
        <w:separator/>
      </w:r>
    </w:p>
  </w:footnote>
  <w:footnote w:type="continuationSeparator" w:id="0">
    <w:p w14:paraId="791AC409" w14:textId="77777777" w:rsidR="00DA4D26" w:rsidRDefault="00DA4D26" w:rsidP="00F453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AD4F3C" w14:textId="77777777" w:rsidR="00E91070" w:rsidRDefault="00E910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1978BD" w14:textId="77777777" w:rsidR="00E91070" w:rsidRDefault="00E910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9058E" w14:textId="77777777" w:rsidR="00E91070" w:rsidRDefault="00E910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15063943">
    <w:abstractNumId w:val="5"/>
  </w:num>
  <w:num w:numId="2" w16cid:durableId="1556314858">
    <w:abstractNumId w:val="18"/>
  </w:num>
  <w:num w:numId="3" w16cid:durableId="1228538220">
    <w:abstractNumId w:val="2"/>
  </w:num>
  <w:num w:numId="4" w16cid:durableId="855652311">
    <w:abstractNumId w:val="15"/>
  </w:num>
  <w:num w:numId="5" w16cid:durableId="1848325014">
    <w:abstractNumId w:val="8"/>
  </w:num>
  <w:num w:numId="6" w16cid:durableId="343671547">
    <w:abstractNumId w:val="3"/>
  </w:num>
  <w:num w:numId="7" w16cid:durableId="2106461770">
    <w:abstractNumId w:val="17"/>
  </w:num>
  <w:num w:numId="8" w16cid:durableId="1430927745">
    <w:abstractNumId w:val="4"/>
  </w:num>
  <w:num w:numId="9" w16cid:durableId="164176279">
    <w:abstractNumId w:val="10"/>
  </w:num>
  <w:num w:numId="10" w16cid:durableId="1498425458">
    <w:abstractNumId w:val="11"/>
  </w:num>
  <w:num w:numId="11" w16cid:durableId="2030599982">
    <w:abstractNumId w:val="12"/>
  </w:num>
  <w:num w:numId="12" w16cid:durableId="1570578476">
    <w:abstractNumId w:val="14"/>
  </w:num>
  <w:num w:numId="13" w16cid:durableId="1445691194">
    <w:abstractNumId w:val="0"/>
  </w:num>
  <w:num w:numId="14" w16cid:durableId="1291594728">
    <w:abstractNumId w:val="6"/>
  </w:num>
  <w:num w:numId="15" w16cid:durableId="1062286854">
    <w:abstractNumId w:val="13"/>
  </w:num>
  <w:num w:numId="16" w16cid:durableId="129247617">
    <w:abstractNumId w:val="7"/>
  </w:num>
  <w:num w:numId="17" w16cid:durableId="2136871317">
    <w:abstractNumId w:val="1"/>
  </w:num>
  <w:num w:numId="18" w16cid:durableId="1930119654">
    <w:abstractNumId w:val="9"/>
  </w:num>
  <w:num w:numId="19" w16cid:durableId="114689919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1CF1"/>
    <w:rsid w:val="00002383"/>
    <w:rsid w:val="000024C1"/>
    <w:rsid w:val="000041A8"/>
    <w:rsid w:val="00014561"/>
    <w:rsid w:val="00015036"/>
    <w:rsid w:val="00015D75"/>
    <w:rsid w:val="00016551"/>
    <w:rsid w:val="000166B4"/>
    <w:rsid w:val="0002117E"/>
    <w:rsid w:val="000269F2"/>
    <w:rsid w:val="00027AA0"/>
    <w:rsid w:val="00031ECD"/>
    <w:rsid w:val="0003523E"/>
    <w:rsid w:val="00036C42"/>
    <w:rsid w:val="00041287"/>
    <w:rsid w:val="00047704"/>
    <w:rsid w:val="0005230F"/>
    <w:rsid w:val="000668FC"/>
    <w:rsid w:val="00073DD2"/>
    <w:rsid w:val="00074482"/>
    <w:rsid w:val="00075448"/>
    <w:rsid w:val="00091209"/>
    <w:rsid w:val="000A516F"/>
    <w:rsid w:val="000B4982"/>
    <w:rsid w:val="000B664A"/>
    <w:rsid w:val="000B734F"/>
    <w:rsid w:val="000D7666"/>
    <w:rsid w:val="000D76E4"/>
    <w:rsid w:val="000E0877"/>
    <w:rsid w:val="000E2CBA"/>
    <w:rsid w:val="000E33BC"/>
    <w:rsid w:val="000E6CD5"/>
    <w:rsid w:val="00101A86"/>
    <w:rsid w:val="001052AB"/>
    <w:rsid w:val="00106F58"/>
    <w:rsid w:val="001123D4"/>
    <w:rsid w:val="00112EF7"/>
    <w:rsid w:val="001161AE"/>
    <w:rsid w:val="00120046"/>
    <w:rsid w:val="001276E2"/>
    <w:rsid w:val="001300B6"/>
    <w:rsid w:val="00133C34"/>
    <w:rsid w:val="00134E99"/>
    <w:rsid w:val="00135F23"/>
    <w:rsid w:val="00135F3A"/>
    <w:rsid w:val="00140E1C"/>
    <w:rsid w:val="0014135D"/>
    <w:rsid w:val="00143E75"/>
    <w:rsid w:val="00145CDD"/>
    <w:rsid w:val="001516FB"/>
    <w:rsid w:val="00152247"/>
    <w:rsid w:val="0015696A"/>
    <w:rsid w:val="00160806"/>
    <w:rsid w:val="001609E4"/>
    <w:rsid w:val="00160CB9"/>
    <w:rsid w:val="00161651"/>
    <w:rsid w:val="0017173A"/>
    <w:rsid w:val="00174C40"/>
    <w:rsid w:val="00174CD3"/>
    <w:rsid w:val="0018589C"/>
    <w:rsid w:val="001871B5"/>
    <w:rsid w:val="00192DC6"/>
    <w:rsid w:val="00195DA9"/>
    <w:rsid w:val="001A1AFA"/>
    <w:rsid w:val="001A2014"/>
    <w:rsid w:val="001A2EEA"/>
    <w:rsid w:val="001B4361"/>
    <w:rsid w:val="001B746F"/>
    <w:rsid w:val="001D1121"/>
    <w:rsid w:val="001D122D"/>
    <w:rsid w:val="001D4BDB"/>
    <w:rsid w:val="001D5894"/>
    <w:rsid w:val="001E457F"/>
    <w:rsid w:val="001E6A67"/>
    <w:rsid w:val="001F0855"/>
    <w:rsid w:val="001F3624"/>
    <w:rsid w:val="001F3E72"/>
    <w:rsid w:val="001F46BE"/>
    <w:rsid w:val="002134DB"/>
    <w:rsid w:val="00216DA2"/>
    <w:rsid w:val="002203CF"/>
    <w:rsid w:val="00220A4E"/>
    <w:rsid w:val="00226772"/>
    <w:rsid w:val="00231F4F"/>
    <w:rsid w:val="0023293D"/>
    <w:rsid w:val="002370CA"/>
    <w:rsid w:val="002412BD"/>
    <w:rsid w:val="00241CC3"/>
    <w:rsid w:val="00244F0A"/>
    <w:rsid w:val="00251CB4"/>
    <w:rsid w:val="00252FFB"/>
    <w:rsid w:val="002659C7"/>
    <w:rsid w:val="002704C8"/>
    <w:rsid w:val="002720A2"/>
    <w:rsid w:val="002757B3"/>
    <w:rsid w:val="0027700F"/>
    <w:rsid w:val="00281CC9"/>
    <w:rsid w:val="00281FE4"/>
    <w:rsid w:val="00287F6E"/>
    <w:rsid w:val="00297C9B"/>
    <w:rsid w:val="002A0E05"/>
    <w:rsid w:val="002B788E"/>
    <w:rsid w:val="002C344A"/>
    <w:rsid w:val="002C34C3"/>
    <w:rsid w:val="002C5ACB"/>
    <w:rsid w:val="002C5EA7"/>
    <w:rsid w:val="002D386E"/>
    <w:rsid w:val="002D4CEF"/>
    <w:rsid w:val="002D67EF"/>
    <w:rsid w:val="002E181F"/>
    <w:rsid w:val="002F0B67"/>
    <w:rsid w:val="002F2B74"/>
    <w:rsid w:val="002F5DB8"/>
    <w:rsid w:val="00300F22"/>
    <w:rsid w:val="00303DC1"/>
    <w:rsid w:val="00306C6D"/>
    <w:rsid w:val="00306D48"/>
    <w:rsid w:val="00311F55"/>
    <w:rsid w:val="0031236A"/>
    <w:rsid w:val="0031759E"/>
    <w:rsid w:val="003206B1"/>
    <w:rsid w:val="003258D3"/>
    <w:rsid w:val="00325AAF"/>
    <w:rsid w:val="00326381"/>
    <w:rsid w:val="00330CB2"/>
    <w:rsid w:val="003360B9"/>
    <w:rsid w:val="00340037"/>
    <w:rsid w:val="00354D7A"/>
    <w:rsid w:val="00355F01"/>
    <w:rsid w:val="0036104C"/>
    <w:rsid w:val="00364BFD"/>
    <w:rsid w:val="0036671E"/>
    <w:rsid w:val="003734DC"/>
    <w:rsid w:val="00373867"/>
    <w:rsid w:val="00374587"/>
    <w:rsid w:val="0037602C"/>
    <w:rsid w:val="003775C7"/>
    <w:rsid w:val="00380B5F"/>
    <w:rsid w:val="00387332"/>
    <w:rsid w:val="00395E55"/>
    <w:rsid w:val="00397F3A"/>
    <w:rsid w:val="003A0086"/>
    <w:rsid w:val="003A1F64"/>
    <w:rsid w:val="003B5AD6"/>
    <w:rsid w:val="003C033E"/>
    <w:rsid w:val="003C4BE8"/>
    <w:rsid w:val="003C4CDD"/>
    <w:rsid w:val="003D40AB"/>
    <w:rsid w:val="003E3E07"/>
    <w:rsid w:val="003E59F9"/>
    <w:rsid w:val="003F04D3"/>
    <w:rsid w:val="003F52C5"/>
    <w:rsid w:val="003F5F0A"/>
    <w:rsid w:val="003F7E86"/>
    <w:rsid w:val="004009AF"/>
    <w:rsid w:val="00406987"/>
    <w:rsid w:val="00407C01"/>
    <w:rsid w:val="00411C15"/>
    <w:rsid w:val="0041613E"/>
    <w:rsid w:val="004207B2"/>
    <w:rsid w:val="004227B0"/>
    <w:rsid w:val="00424D17"/>
    <w:rsid w:val="00427110"/>
    <w:rsid w:val="00430172"/>
    <w:rsid w:val="00430963"/>
    <w:rsid w:val="00434225"/>
    <w:rsid w:val="00436BA9"/>
    <w:rsid w:val="00440955"/>
    <w:rsid w:val="0044437D"/>
    <w:rsid w:val="00454BB7"/>
    <w:rsid w:val="00454C28"/>
    <w:rsid w:val="00456F62"/>
    <w:rsid w:val="004603D9"/>
    <w:rsid w:val="00465926"/>
    <w:rsid w:val="00470EBE"/>
    <w:rsid w:val="00473A12"/>
    <w:rsid w:val="00481095"/>
    <w:rsid w:val="00483399"/>
    <w:rsid w:val="00494BC9"/>
    <w:rsid w:val="004A0087"/>
    <w:rsid w:val="004A7084"/>
    <w:rsid w:val="004B02D0"/>
    <w:rsid w:val="004B3C03"/>
    <w:rsid w:val="004C25ED"/>
    <w:rsid w:val="004D1988"/>
    <w:rsid w:val="004D5E12"/>
    <w:rsid w:val="004E5A92"/>
    <w:rsid w:val="00502F64"/>
    <w:rsid w:val="0051256C"/>
    <w:rsid w:val="0051651D"/>
    <w:rsid w:val="00516C43"/>
    <w:rsid w:val="00517C40"/>
    <w:rsid w:val="0052498C"/>
    <w:rsid w:val="00524AB7"/>
    <w:rsid w:val="00525487"/>
    <w:rsid w:val="005271BF"/>
    <w:rsid w:val="00527A0E"/>
    <w:rsid w:val="00536972"/>
    <w:rsid w:val="00536BD8"/>
    <w:rsid w:val="00540AC9"/>
    <w:rsid w:val="00544869"/>
    <w:rsid w:val="005478B3"/>
    <w:rsid w:val="0055315B"/>
    <w:rsid w:val="0055496B"/>
    <w:rsid w:val="005578EA"/>
    <w:rsid w:val="00562F8E"/>
    <w:rsid w:val="00565E57"/>
    <w:rsid w:val="0057323B"/>
    <w:rsid w:val="00575488"/>
    <w:rsid w:val="00585CF9"/>
    <w:rsid w:val="00592F5D"/>
    <w:rsid w:val="00596B5C"/>
    <w:rsid w:val="00597E2E"/>
    <w:rsid w:val="005A73AA"/>
    <w:rsid w:val="005B0C7E"/>
    <w:rsid w:val="005B0D2A"/>
    <w:rsid w:val="005B1B1F"/>
    <w:rsid w:val="005B6F6A"/>
    <w:rsid w:val="005C0B2D"/>
    <w:rsid w:val="005C2FA0"/>
    <w:rsid w:val="005C39FD"/>
    <w:rsid w:val="005D6CA7"/>
    <w:rsid w:val="005E18D7"/>
    <w:rsid w:val="005F5B86"/>
    <w:rsid w:val="005F72A2"/>
    <w:rsid w:val="00616678"/>
    <w:rsid w:val="00621EF6"/>
    <w:rsid w:val="00622728"/>
    <w:rsid w:val="0062279C"/>
    <w:rsid w:val="00624E07"/>
    <w:rsid w:val="00626C2C"/>
    <w:rsid w:val="0063009E"/>
    <w:rsid w:val="00631BDD"/>
    <w:rsid w:val="00632F5F"/>
    <w:rsid w:val="006363B6"/>
    <w:rsid w:val="00643CAC"/>
    <w:rsid w:val="00643D5F"/>
    <w:rsid w:val="00656443"/>
    <w:rsid w:val="00660D30"/>
    <w:rsid w:val="006625C2"/>
    <w:rsid w:val="006634DA"/>
    <w:rsid w:val="00667549"/>
    <w:rsid w:val="00675643"/>
    <w:rsid w:val="00676C18"/>
    <w:rsid w:val="006840E1"/>
    <w:rsid w:val="00684EF1"/>
    <w:rsid w:val="00696784"/>
    <w:rsid w:val="00697DC1"/>
    <w:rsid w:val="006A01AD"/>
    <w:rsid w:val="006A0C13"/>
    <w:rsid w:val="006B298E"/>
    <w:rsid w:val="006B7A17"/>
    <w:rsid w:val="006C06C9"/>
    <w:rsid w:val="006C29C9"/>
    <w:rsid w:val="006C6451"/>
    <w:rsid w:val="006D0219"/>
    <w:rsid w:val="006D38B2"/>
    <w:rsid w:val="006D4387"/>
    <w:rsid w:val="006D7FD9"/>
    <w:rsid w:val="006E107A"/>
    <w:rsid w:val="006E1652"/>
    <w:rsid w:val="006E331C"/>
    <w:rsid w:val="006E68B9"/>
    <w:rsid w:val="006F159E"/>
    <w:rsid w:val="006F5DC5"/>
    <w:rsid w:val="0070026A"/>
    <w:rsid w:val="00700CD6"/>
    <w:rsid w:val="007105E4"/>
    <w:rsid w:val="00714402"/>
    <w:rsid w:val="007166BC"/>
    <w:rsid w:val="007169FB"/>
    <w:rsid w:val="007179CF"/>
    <w:rsid w:val="007213B0"/>
    <w:rsid w:val="00724FD6"/>
    <w:rsid w:val="00730464"/>
    <w:rsid w:val="007334EA"/>
    <w:rsid w:val="00747129"/>
    <w:rsid w:val="0075043C"/>
    <w:rsid w:val="00752968"/>
    <w:rsid w:val="0075607F"/>
    <w:rsid w:val="007573EF"/>
    <w:rsid w:val="00762153"/>
    <w:rsid w:val="007645DE"/>
    <w:rsid w:val="00767C33"/>
    <w:rsid w:val="00767E8F"/>
    <w:rsid w:val="00770B95"/>
    <w:rsid w:val="00770CB9"/>
    <w:rsid w:val="00773CC2"/>
    <w:rsid w:val="00775430"/>
    <w:rsid w:val="00775A6B"/>
    <w:rsid w:val="007841AF"/>
    <w:rsid w:val="00790827"/>
    <w:rsid w:val="00791D45"/>
    <w:rsid w:val="00793AD7"/>
    <w:rsid w:val="00797B96"/>
    <w:rsid w:val="007A0062"/>
    <w:rsid w:val="007A08C1"/>
    <w:rsid w:val="007A0C4E"/>
    <w:rsid w:val="007A2A88"/>
    <w:rsid w:val="007A36F0"/>
    <w:rsid w:val="007A5E41"/>
    <w:rsid w:val="007B01A9"/>
    <w:rsid w:val="007B4E51"/>
    <w:rsid w:val="007C1E32"/>
    <w:rsid w:val="007C47E9"/>
    <w:rsid w:val="007C4B7D"/>
    <w:rsid w:val="007C5CF4"/>
    <w:rsid w:val="007C7BD6"/>
    <w:rsid w:val="007D069E"/>
    <w:rsid w:val="007D4649"/>
    <w:rsid w:val="007D683B"/>
    <w:rsid w:val="007E4724"/>
    <w:rsid w:val="007E4FB2"/>
    <w:rsid w:val="007E7541"/>
    <w:rsid w:val="007F0E3D"/>
    <w:rsid w:val="00801F42"/>
    <w:rsid w:val="008055CA"/>
    <w:rsid w:val="00813DDF"/>
    <w:rsid w:val="00817217"/>
    <w:rsid w:val="00821225"/>
    <w:rsid w:val="00822909"/>
    <w:rsid w:val="008237C4"/>
    <w:rsid w:val="00823A8D"/>
    <w:rsid w:val="00827970"/>
    <w:rsid w:val="00830D09"/>
    <w:rsid w:val="00840880"/>
    <w:rsid w:val="00840A82"/>
    <w:rsid w:val="00844F39"/>
    <w:rsid w:val="00845F93"/>
    <w:rsid w:val="008469BF"/>
    <w:rsid w:val="008503E7"/>
    <w:rsid w:val="00851F34"/>
    <w:rsid w:val="00852167"/>
    <w:rsid w:val="00852E95"/>
    <w:rsid w:val="00852F13"/>
    <w:rsid w:val="00854EF2"/>
    <w:rsid w:val="00861194"/>
    <w:rsid w:val="008613E8"/>
    <w:rsid w:val="00870706"/>
    <w:rsid w:val="0088588D"/>
    <w:rsid w:val="0088744F"/>
    <w:rsid w:val="00891234"/>
    <w:rsid w:val="00891EED"/>
    <w:rsid w:val="008939E4"/>
    <w:rsid w:val="0089617D"/>
    <w:rsid w:val="008A5687"/>
    <w:rsid w:val="008B03A9"/>
    <w:rsid w:val="008B17E0"/>
    <w:rsid w:val="008B671E"/>
    <w:rsid w:val="008C23D9"/>
    <w:rsid w:val="008C2486"/>
    <w:rsid w:val="008C3945"/>
    <w:rsid w:val="008C3E34"/>
    <w:rsid w:val="008C5A78"/>
    <w:rsid w:val="008D12CF"/>
    <w:rsid w:val="008D53FD"/>
    <w:rsid w:val="008D58BD"/>
    <w:rsid w:val="008D6E6A"/>
    <w:rsid w:val="008E6AA5"/>
    <w:rsid w:val="009149A6"/>
    <w:rsid w:val="00915299"/>
    <w:rsid w:val="009203A8"/>
    <w:rsid w:val="00920FF0"/>
    <w:rsid w:val="00921EDE"/>
    <w:rsid w:val="00923626"/>
    <w:rsid w:val="00927910"/>
    <w:rsid w:val="00933BA3"/>
    <w:rsid w:val="009344ED"/>
    <w:rsid w:val="00943930"/>
    <w:rsid w:val="00955C4B"/>
    <w:rsid w:val="00962AA4"/>
    <w:rsid w:val="009632D0"/>
    <w:rsid w:val="009658CA"/>
    <w:rsid w:val="009700D2"/>
    <w:rsid w:val="00970860"/>
    <w:rsid w:val="0098050D"/>
    <w:rsid w:val="009823B6"/>
    <w:rsid w:val="00983104"/>
    <w:rsid w:val="009907F5"/>
    <w:rsid w:val="009B09CC"/>
    <w:rsid w:val="009B29B2"/>
    <w:rsid w:val="009C2ED5"/>
    <w:rsid w:val="009D25F0"/>
    <w:rsid w:val="009D5BDA"/>
    <w:rsid w:val="009D6AD9"/>
    <w:rsid w:val="009E197C"/>
    <w:rsid w:val="009E2762"/>
    <w:rsid w:val="009E27ED"/>
    <w:rsid w:val="009E2BBF"/>
    <w:rsid w:val="009E4105"/>
    <w:rsid w:val="009F2DF2"/>
    <w:rsid w:val="009F7B3D"/>
    <w:rsid w:val="00A00B9A"/>
    <w:rsid w:val="00A05053"/>
    <w:rsid w:val="00A117EE"/>
    <w:rsid w:val="00A137D4"/>
    <w:rsid w:val="00A173DB"/>
    <w:rsid w:val="00A260CC"/>
    <w:rsid w:val="00A27CE1"/>
    <w:rsid w:val="00A3592D"/>
    <w:rsid w:val="00A361BD"/>
    <w:rsid w:val="00A4089E"/>
    <w:rsid w:val="00A43DF6"/>
    <w:rsid w:val="00A46889"/>
    <w:rsid w:val="00A47B2E"/>
    <w:rsid w:val="00A501EF"/>
    <w:rsid w:val="00A52EC1"/>
    <w:rsid w:val="00A637B2"/>
    <w:rsid w:val="00A647E2"/>
    <w:rsid w:val="00A7267F"/>
    <w:rsid w:val="00A73910"/>
    <w:rsid w:val="00A73B7A"/>
    <w:rsid w:val="00A80121"/>
    <w:rsid w:val="00A807E3"/>
    <w:rsid w:val="00A85F8D"/>
    <w:rsid w:val="00A90CA5"/>
    <w:rsid w:val="00A92329"/>
    <w:rsid w:val="00A93CA6"/>
    <w:rsid w:val="00A93F83"/>
    <w:rsid w:val="00A94F71"/>
    <w:rsid w:val="00A95014"/>
    <w:rsid w:val="00A957C4"/>
    <w:rsid w:val="00A968F9"/>
    <w:rsid w:val="00AA2507"/>
    <w:rsid w:val="00AA3801"/>
    <w:rsid w:val="00AA7A8A"/>
    <w:rsid w:val="00AB1960"/>
    <w:rsid w:val="00AB19D4"/>
    <w:rsid w:val="00AC0704"/>
    <w:rsid w:val="00AC4AB9"/>
    <w:rsid w:val="00AC5C0E"/>
    <w:rsid w:val="00AC6577"/>
    <w:rsid w:val="00AD1064"/>
    <w:rsid w:val="00AD1681"/>
    <w:rsid w:val="00AD2903"/>
    <w:rsid w:val="00AD514A"/>
    <w:rsid w:val="00AE0596"/>
    <w:rsid w:val="00AE3A37"/>
    <w:rsid w:val="00AF0C2F"/>
    <w:rsid w:val="00AF1297"/>
    <w:rsid w:val="00AF46FE"/>
    <w:rsid w:val="00AF508B"/>
    <w:rsid w:val="00B04378"/>
    <w:rsid w:val="00B05A80"/>
    <w:rsid w:val="00B1043A"/>
    <w:rsid w:val="00B217D5"/>
    <w:rsid w:val="00B21AE9"/>
    <w:rsid w:val="00B2394B"/>
    <w:rsid w:val="00B24698"/>
    <w:rsid w:val="00B30218"/>
    <w:rsid w:val="00B33127"/>
    <w:rsid w:val="00B51D16"/>
    <w:rsid w:val="00B55B29"/>
    <w:rsid w:val="00B63230"/>
    <w:rsid w:val="00B636DC"/>
    <w:rsid w:val="00B6374D"/>
    <w:rsid w:val="00B73485"/>
    <w:rsid w:val="00B760DD"/>
    <w:rsid w:val="00B77752"/>
    <w:rsid w:val="00B821CC"/>
    <w:rsid w:val="00B847F4"/>
    <w:rsid w:val="00B84C88"/>
    <w:rsid w:val="00B86C98"/>
    <w:rsid w:val="00B87B75"/>
    <w:rsid w:val="00B90687"/>
    <w:rsid w:val="00B9178C"/>
    <w:rsid w:val="00B92C02"/>
    <w:rsid w:val="00B9482D"/>
    <w:rsid w:val="00BA5302"/>
    <w:rsid w:val="00BC1196"/>
    <w:rsid w:val="00BC2A35"/>
    <w:rsid w:val="00BC322F"/>
    <w:rsid w:val="00BD13F7"/>
    <w:rsid w:val="00BE2A24"/>
    <w:rsid w:val="00BE3142"/>
    <w:rsid w:val="00BE6E8A"/>
    <w:rsid w:val="00BF1122"/>
    <w:rsid w:val="00BF268E"/>
    <w:rsid w:val="00BF2921"/>
    <w:rsid w:val="00BF4326"/>
    <w:rsid w:val="00C00ACA"/>
    <w:rsid w:val="00C06BDC"/>
    <w:rsid w:val="00C07E66"/>
    <w:rsid w:val="00C1019B"/>
    <w:rsid w:val="00C142FF"/>
    <w:rsid w:val="00C1470D"/>
    <w:rsid w:val="00C208FD"/>
    <w:rsid w:val="00C2233D"/>
    <w:rsid w:val="00C24A05"/>
    <w:rsid w:val="00C24CE0"/>
    <w:rsid w:val="00C33C4C"/>
    <w:rsid w:val="00C3718E"/>
    <w:rsid w:val="00C3767E"/>
    <w:rsid w:val="00C408D2"/>
    <w:rsid w:val="00C47C74"/>
    <w:rsid w:val="00C5495B"/>
    <w:rsid w:val="00C60632"/>
    <w:rsid w:val="00C61E47"/>
    <w:rsid w:val="00C70643"/>
    <w:rsid w:val="00C707D3"/>
    <w:rsid w:val="00C72B62"/>
    <w:rsid w:val="00C73773"/>
    <w:rsid w:val="00C73C81"/>
    <w:rsid w:val="00C74772"/>
    <w:rsid w:val="00C8040F"/>
    <w:rsid w:val="00C80FF2"/>
    <w:rsid w:val="00C8101F"/>
    <w:rsid w:val="00C91E54"/>
    <w:rsid w:val="00C923E4"/>
    <w:rsid w:val="00C9339C"/>
    <w:rsid w:val="00C93F23"/>
    <w:rsid w:val="00C966C0"/>
    <w:rsid w:val="00CA2E5D"/>
    <w:rsid w:val="00CA3B70"/>
    <w:rsid w:val="00CA6768"/>
    <w:rsid w:val="00CB4093"/>
    <w:rsid w:val="00CC1069"/>
    <w:rsid w:val="00CC77E3"/>
    <w:rsid w:val="00CD236F"/>
    <w:rsid w:val="00CD2C22"/>
    <w:rsid w:val="00CD30A0"/>
    <w:rsid w:val="00CE2D73"/>
    <w:rsid w:val="00CE359E"/>
    <w:rsid w:val="00CE36EA"/>
    <w:rsid w:val="00CE4966"/>
    <w:rsid w:val="00CF459A"/>
    <w:rsid w:val="00CF4C1C"/>
    <w:rsid w:val="00CF52AB"/>
    <w:rsid w:val="00CF5D6E"/>
    <w:rsid w:val="00CF6C7B"/>
    <w:rsid w:val="00D0502A"/>
    <w:rsid w:val="00D06B5C"/>
    <w:rsid w:val="00D10151"/>
    <w:rsid w:val="00D110DB"/>
    <w:rsid w:val="00D11630"/>
    <w:rsid w:val="00D44179"/>
    <w:rsid w:val="00D4534F"/>
    <w:rsid w:val="00D4783A"/>
    <w:rsid w:val="00D6131C"/>
    <w:rsid w:val="00D63E89"/>
    <w:rsid w:val="00D70E41"/>
    <w:rsid w:val="00D76C0B"/>
    <w:rsid w:val="00D847FB"/>
    <w:rsid w:val="00D84F4B"/>
    <w:rsid w:val="00D902B3"/>
    <w:rsid w:val="00D968F3"/>
    <w:rsid w:val="00D97243"/>
    <w:rsid w:val="00DA04A3"/>
    <w:rsid w:val="00DA4D26"/>
    <w:rsid w:val="00DB0EE7"/>
    <w:rsid w:val="00DB182A"/>
    <w:rsid w:val="00DB4097"/>
    <w:rsid w:val="00DB467E"/>
    <w:rsid w:val="00DB6A3C"/>
    <w:rsid w:val="00DB6E41"/>
    <w:rsid w:val="00DC0A0A"/>
    <w:rsid w:val="00DC36EA"/>
    <w:rsid w:val="00DC3A56"/>
    <w:rsid w:val="00DC7BB2"/>
    <w:rsid w:val="00DD30E3"/>
    <w:rsid w:val="00DD65BA"/>
    <w:rsid w:val="00DD70D6"/>
    <w:rsid w:val="00DD7ADB"/>
    <w:rsid w:val="00DE1213"/>
    <w:rsid w:val="00DE1A8E"/>
    <w:rsid w:val="00DE3344"/>
    <w:rsid w:val="00DE4F1E"/>
    <w:rsid w:val="00DE6B51"/>
    <w:rsid w:val="00DF2B38"/>
    <w:rsid w:val="00DF320C"/>
    <w:rsid w:val="00DF487D"/>
    <w:rsid w:val="00E01C4C"/>
    <w:rsid w:val="00E02EFA"/>
    <w:rsid w:val="00E0391D"/>
    <w:rsid w:val="00E1057B"/>
    <w:rsid w:val="00E15279"/>
    <w:rsid w:val="00E23BDC"/>
    <w:rsid w:val="00E24E8D"/>
    <w:rsid w:val="00E25EF1"/>
    <w:rsid w:val="00E26258"/>
    <w:rsid w:val="00E2773E"/>
    <w:rsid w:val="00E30348"/>
    <w:rsid w:val="00E30519"/>
    <w:rsid w:val="00E30D07"/>
    <w:rsid w:val="00E318F5"/>
    <w:rsid w:val="00E34B2C"/>
    <w:rsid w:val="00E371E2"/>
    <w:rsid w:val="00E372BC"/>
    <w:rsid w:val="00E3796D"/>
    <w:rsid w:val="00E425D6"/>
    <w:rsid w:val="00E4368D"/>
    <w:rsid w:val="00E52024"/>
    <w:rsid w:val="00E65339"/>
    <w:rsid w:val="00E67960"/>
    <w:rsid w:val="00E73479"/>
    <w:rsid w:val="00E7417E"/>
    <w:rsid w:val="00E7468D"/>
    <w:rsid w:val="00E75F65"/>
    <w:rsid w:val="00E9012F"/>
    <w:rsid w:val="00E91070"/>
    <w:rsid w:val="00E93F32"/>
    <w:rsid w:val="00E94B50"/>
    <w:rsid w:val="00E97D2D"/>
    <w:rsid w:val="00EA0E93"/>
    <w:rsid w:val="00EA35F7"/>
    <w:rsid w:val="00EB081B"/>
    <w:rsid w:val="00EB29C9"/>
    <w:rsid w:val="00EB65FC"/>
    <w:rsid w:val="00EC16D0"/>
    <w:rsid w:val="00EC2107"/>
    <w:rsid w:val="00EC38E6"/>
    <w:rsid w:val="00EC3C55"/>
    <w:rsid w:val="00EC5FE5"/>
    <w:rsid w:val="00ED3DFE"/>
    <w:rsid w:val="00EF201B"/>
    <w:rsid w:val="00EF4F9A"/>
    <w:rsid w:val="00F00405"/>
    <w:rsid w:val="00F0283F"/>
    <w:rsid w:val="00F0640F"/>
    <w:rsid w:val="00F209DB"/>
    <w:rsid w:val="00F22A21"/>
    <w:rsid w:val="00F23382"/>
    <w:rsid w:val="00F32C52"/>
    <w:rsid w:val="00F35A42"/>
    <w:rsid w:val="00F42886"/>
    <w:rsid w:val="00F4536C"/>
    <w:rsid w:val="00F467B5"/>
    <w:rsid w:val="00F50397"/>
    <w:rsid w:val="00F52883"/>
    <w:rsid w:val="00F552C0"/>
    <w:rsid w:val="00F64139"/>
    <w:rsid w:val="00F6547B"/>
    <w:rsid w:val="00F74702"/>
    <w:rsid w:val="00F82323"/>
    <w:rsid w:val="00F862D2"/>
    <w:rsid w:val="00F914FE"/>
    <w:rsid w:val="00FB45DB"/>
    <w:rsid w:val="00FB78D2"/>
    <w:rsid w:val="00FC33E0"/>
    <w:rsid w:val="00FD34CE"/>
    <w:rsid w:val="00FD3D76"/>
    <w:rsid w:val="00FD74EE"/>
    <w:rsid w:val="00FE1064"/>
    <w:rsid w:val="00FE3019"/>
    <w:rsid w:val="00FF1D08"/>
    <w:rsid w:val="00FF6053"/>
    <w:rsid w:val="00FF668E"/>
    <w:rsid w:val="00FF778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00EF7AEA-DCAE-AD4A-8AC4-2C4ADBC53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149A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49A6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49A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9A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9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149A6"/>
  </w:style>
  <w:style w:type="paragraph" w:styleId="BalloonText">
    <w:name w:val="Balloon Text"/>
    <w:basedOn w:val="Normal"/>
    <w:link w:val="BalloonTextChar"/>
    <w:uiPriority w:val="99"/>
    <w:semiHidden/>
    <w:unhideWhenUsed/>
    <w:rsid w:val="009149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9A6"/>
    <w:rPr>
      <w:rFonts w:ascii="Lucida Grande" w:hAnsi="Lucida Grande" w:cs="Lucida Grande"/>
      <w:sz w:val="18"/>
      <w:szCs w:val="18"/>
    </w:rPr>
  </w:style>
  <w:style w:type="paragraph" w:styleId="BodyTextIndent">
    <w:name w:val="Body Text Indent"/>
    <w:basedOn w:val="Normal"/>
    <w:link w:val="BodyTextIndentChar"/>
    <w:rsid w:val="00E30D07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30D07"/>
    <w:rPr>
      <w:rFonts w:ascii="Helvetica" w:eastAsia="Times New Roman" w:hAnsi="Helvetica" w:cs="Times New Roman"/>
      <w:szCs w:val="20"/>
      <w:lang w:val="x-none" w:eastAsia="x-none"/>
    </w:rPr>
  </w:style>
  <w:style w:type="table" w:styleId="TableGrid">
    <w:name w:val="Table Grid"/>
    <w:basedOn w:val="TableNormal"/>
    <w:uiPriority w:val="59"/>
    <w:rsid w:val="00AF12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E2A24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F4536C"/>
  </w:style>
  <w:style w:type="paragraph" w:styleId="Header">
    <w:name w:val="header"/>
    <w:basedOn w:val="Normal"/>
    <w:link w:val="HeaderChar"/>
    <w:uiPriority w:val="99"/>
    <w:unhideWhenUsed/>
    <w:rsid w:val="00F4536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53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EB74B69-681E-2747-9139-DE88F56D4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0</TotalTime>
  <Pages>9</Pages>
  <Words>440</Words>
  <Characters>251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RI Physics</Company>
  <LinksUpToDate>false</LinksUpToDate>
  <CharactersWithSpaces>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401</cp:revision>
  <cp:lastPrinted>2019-03-05T14:12:00Z</cp:lastPrinted>
  <dcterms:created xsi:type="dcterms:W3CDTF">2013-02-28T15:15:00Z</dcterms:created>
  <dcterms:modified xsi:type="dcterms:W3CDTF">2022-05-05T14:32:00Z</dcterms:modified>
</cp:coreProperties>
</file>